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DA81EFF" w14:textId="77777777" w:rsidR="00CC7BF0" w:rsidRPr="00EE77CD" w:rsidRDefault="00CC7BF0" w:rsidP="00CC7BF0">
      <w:pPr>
        <w:tabs>
          <w:tab w:val="right" w:pos="10773"/>
        </w:tabs>
        <w:rPr>
          <w:b/>
        </w:rPr>
      </w:pPr>
      <w:r w:rsidRPr="00EE77CD">
        <w:rPr>
          <w:b/>
        </w:rPr>
        <w:t>Math 6</w:t>
      </w:r>
      <w:r>
        <w:tab/>
        <w:t>Name ___________________________________</w:t>
      </w:r>
      <w:r>
        <w:br/>
      </w:r>
      <w:r w:rsidR="00E94DDF">
        <w:rPr>
          <w:b/>
        </w:rPr>
        <w:t xml:space="preserve">Unit </w:t>
      </w:r>
      <w:r w:rsidR="001950B5">
        <w:rPr>
          <w:b/>
        </w:rPr>
        <w:t>6</w:t>
      </w:r>
      <w:r w:rsidRPr="00EE77CD">
        <w:rPr>
          <w:b/>
        </w:rPr>
        <w:t xml:space="preserve">: </w:t>
      </w:r>
      <w:r w:rsidR="001950B5">
        <w:rPr>
          <w:b/>
        </w:rPr>
        <w:t>Statistics</w:t>
      </w:r>
      <w:r w:rsidR="00D8561A">
        <w:t xml:space="preserve">                                                                                                    </w:t>
      </w:r>
      <w:r>
        <w:t>Date _______________</w:t>
      </w:r>
      <w:r>
        <w:br/>
      </w:r>
      <w:r w:rsidRPr="00EE77CD">
        <w:rPr>
          <w:b/>
        </w:rPr>
        <w:t>Post Test</w:t>
      </w:r>
    </w:p>
    <w:p w14:paraId="75BA00F6" w14:textId="77777777" w:rsidR="00CC7BF0" w:rsidRDefault="00CC7BF0">
      <w:pPr>
        <w:rPr>
          <w:b/>
        </w:rPr>
      </w:pPr>
      <w:r w:rsidRPr="00CC7BF0">
        <w:rPr>
          <w:b/>
        </w:rPr>
        <w:t>Knowledge and Understanding</w:t>
      </w:r>
    </w:p>
    <w:p w14:paraId="7BC3E5E2" w14:textId="77777777" w:rsidR="00497B34" w:rsidRPr="00497B34" w:rsidRDefault="00C34C8C" w:rsidP="00497B34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rPr>
          <w:rFonts w:cs="Arial"/>
        </w:rPr>
      </w:pPr>
      <w:r>
        <w:rPr>
          <w:rFonts w:cs="Arial"/>
        </w:rPr>
        <w:t>Define</w:t>
      </w:r>
      <w:r w:rsidR="000B3DAD">
        <w:rPr>
          <w:rFonts w:cs="Arial"/>
        </w:rPr>
        <w:t xml:space="preserve"> what constitutes</w:t>
      </w:r>
      <w:r>
        <w:rPr>
          <w:rFonts w:cs="Arial"/>
        </w:rPr>
        <w:t xml:space="preserve"> a statistical question.</w:t>
      </w:r>
    </w:p>
    <w:p w14:paraId="25570D82" w14:textId="77777777" w:rsidR="00CC7BF0" w:rsidRDefault="00CC7BF0" w:rsidP="00CC7BF0">
      <w:pPr>
        <w:pStyle w:val="ListParagraph"/>
        <w:ind w:left="360"/>
      </w:pPr>
    </w:p>
    <w:p w14:paraId="17ADF830" w14:textId="77777777" w:rsidR="00CC7BF0" w:rsidRDefault="00CC7BF0" w:rsidP="00CC7BF0">
      <w:pPr>
        <w:pStyle w:val="ListParagraph"/>
        <w:ind w:left="360"/>
      </w:pPr>
    </w:p>
    <w:p w14:paraId="0817199D" w14:textId="77777777" w:rsidR="00A01F50" w:rsidRDefault="00A01F50" w:rsidP="00CC7BF0">
      <w:pPr>
        <w:pStyle w:val="ListParagraph"/>
        <w:ind w:left="360"/>
      </w:pPr>
    </w:p>
    <w:p w14:paraId="793E5D25" w14:textId="77777777" w:rsidR="000B3DAD" w:rsidRDefault="000B3DAD" w:rsidP="00CC7BF0">
      <w:pPr>
        <w:pStyle w:val="ListParagraph"/>
        <w:ind w:left="360"/>
      </w:pPr>
    </w:p>
    <w:p w14:paraId="68884EB9" w14:textId="77777777" w:rsidR="00B23D4F" w:rsidRDefault="00C34C8C" w:rsidP="00497B34">
      <w:pPr>
        <w:pStyle w:val="ListParagraph"/>
        <w:numPr>
          <w:ilvl w:val="0"/>
          <w:numId w:val="6"/>
        </w:numPr>
      </w:pPr>
      <w:r>
        <w:t>What does it mean that data distribution can be described by the center, spread and overall shape of the data?</w:t>
      </w:r>
    </w:p>
    <w:p w14:paraId="5040F9D4" w14:textId="77777777" w:rsidR="00B23D4F" w:rsidRDefault="00B23D4F" w:rsidP="00B23D4F">
      <w:pPr>
        <w:pStyle w:val="ListParagraph"/>
        <w:ind w:left="360"/>
      </w:pPr>
    </w:p>
    <w:p w14:paraId="67BD260F" w14:textId="77777777" w:rsidR="000B3DAD" w:rsidRDefault="000B3DAD" w:rsidP="00B23D4F">
      <w:pPr>
        <w:pStyle w:val="ListParagraph"/>
        <w:ind w:left="360"/>
      </w:pPr>
    </w:p>
    <w:p w14:paraId="5E6A0ACD" w14:textId="77777777" w:rsidR="000B3DAD" w:rsidRDefault="000B3DAD" w:rsidP="00B23D4F">
      <w:pPr>
        <w:pStyle w:val="ListParagraph"/>
        <w:ind w:left="360"/>
      </w:pPr>
    </w:p>
    <w:p w14:paraId="252D5642" w14:textId="77777777" w:rsidR="000B3DAD" w:rsidRDefault="000B3DAD" w:rsidP="00B23D4F">
      <w:pPr>
        <w:pStyle w:val="ListParagraph"/>
        <w:ind w:left="360"/>
      </w:pPr>
    </w:p>
    <w:p w14:paraId="5752D826" w14:textId="77777777" w:rsidR="00A01F50" w:rsidRDefault="00A01F50" w:rsidP="00B23D4F">
      <w:pPr>
        <w:pStyle w:val="ListParagraph"/>
        <w:ind w:left="360"/>
      </w:pPr>
    </w:p>
    <w:p w14:paraId="203B1029" w14:textId="77777777" w:rsidR="00A01F50" w:rsidRDefault="000B3DAD" w:rsidP="000B3DAD">
      <w:pPr>
        <w:pStyle w:val="ListParagraph"/>
        <w:numPr>
          <w:ilvl w:val="0"/>
          <w:numId w:val="6"/>
        </w:numPr>
      </w:pPr>
      <w:r>
        <w:t>What is the difference between measures of center and measures of variability?</w:t>
      </w:r>
    </w:p>
    <w:p w14:paraId="14E7AD05" w14:textId="77777777" w:rsidR="000B3DAD" w:rsidRDefault="000B3DAD" w:rsidP="000B3DAD"/>
    <w:p w14:paraId="16E54E2B" w14:textId="77777777" w:rsidR="000B3DAD" w:rsidRDefault="000B3DAD" w:rsidP="000B3DAD"/>
    <w:p w14:paraId="75F487AF" w14:textId="77777777" w:rsidR="000B3DAD" w:rsidRDefault="000B3DAD" w:rsidP="000B3DAD"/>
    <w:p w14:paraId="41062A07" w14:textId="77777777" w:rsidR="00CC7BF0" w:rsidRDefault="00CC7BF0" w:rsidP="00CC7BF0">
      <w:pPr>
        <w:rPr>
          <w:b/>
        </w:rPr>
      </w:pPr>
      <w:r>
        <w:rPr>
          <w:b/>
        </w:rPr>
        <w:t>Proficiency of Skills</w:t>
      </w:r>
    </w:p>
    <w:p w14:paraId="24872649" w14:textId="77777777" w:rsidR="00CE2674" w:rsidRDefault="00C34C8C" w:rsidP="00EA2EB9">
      <w:pPr>
        <w:pStyle w:val="ListParagraph"/>
        <w:numPr>
          <w:ilvl w:val="0"/>
          <w:numId w:val="6"/>
        </w:numPr>
      </w:pPr>
      <w:r>
        <w:t>Find the measures of center of the following data: 8, 4, 3, 7, 6, 8</w:t>
      </w:r>
      <w:r w:rsidR="00EA2EB9">
        <w:t>.</w:t>
      </w:r>
    </w:p>
    <w:p w14:paraId="6FD48CE4" w14:textId="77777777" w:rsidR="00EA2EB9" w:rsidRDefault="00EA2EB9" w:rsidP="00EA2EB9">
      <w:pPr>
        <w:pStyle w:val="ListParagraph"/>
        <w:ind w:left="360"/>
      </w:pPr>
    </w:p>
    <w:p w14:paraId="482E06E1" w14:textId="77777777" w:rsidR="00A01F50" w:rsidRDefault="00A01F50" w:rsidP="00EA2EB9">
      <w:pPr>
        <w:pStyle w:val="ListParagraph"/>
        <w:ind w:left="360"/>
      </w:pPr>
    </w:p>
    <w:p w14:paraId="28CACFEA" w14:textId="77777777" w:rsidR="000B3DAD" w:rsidRDefault="000B3DAD" w:rsidP="00EA2EB9">
      <w:pPr>
        <w:pStyle w:val="ListParagraph"/>
        <w:ind w:left="360"/>
      </w:pPr>
    </w:p>
    <w:p w14:paraId="07970640" w14:textId="77777777" w:rsidR="000B3DAD" w:rsidRDefault="000B3DAD" w:rsidP="00EA2EB9">
      <w:pPr>
        <w:pStyle w:val="ListParagraph"/>
        <w:ind w:left="360"/>
      </w:pPr>
    </w:p>
    <w:p w14:paraId="47D7683E" w14:textId="77777777" w:rsidR="000B3DAD" w:rsidRDefault="000B3DAD" w:rsidP="00EA2EB9">
      <w:pPr>
        <w:pStyle w:val="ListParagraph"/>
        <w:ind w:left="360"/>
      </w:pPr>
    </w:p>
    <w:p w14:paraId="2DC6E5B2" w14:textId="77777777" w:rsidR="000B3DAD" w:rsidRDefault="000B3DAD" w:rsidP="00EA2EB9">
      <w:pPr>
        <w:pStyle w:val="ListParagraph"/>
        <w:ind w:left="360"/>
      </w:pPr>
    </w:p>
    <w:p w14:paraId="4266A8F8" w14:textId="77777777" w:rsidR="00A01F50" w:rsidRDefault="00A01F50" w:rsidP="00EA2EB9">
      <w:pPr>
        <w:pStyle w:val="ListParagraph"/>
        <w:ind w:left="360"/>
      </w:pPr>
    </w:p>
    <w:p w14:paraId="776CFA9F" w14:textId="77777777" w:rsidR="00EA2EB9" w:rsidRDefault="00EA2EB9" w:rsidP="00EA2EB9">
      <w:pPr>
        <w:pStyle w:val="ListParagraph"/>
        <w:ind w:left="360" w:firstLine="360"/>
      </w:pPr>
    </w:p>
    <w:p w14:paraId="2AD79F5F" w14:textId="4D44889E" w:rsidR="00EA2EB9" w:rsidRDefault="00C34C8C" w:rsidP="00EA2EB9">
      <w:pPr>
        <w:pStyle w:val="ListParagraph"/>
        <w:numPr>
          <w:ilvl w:val="0"/>
          <w:numId w:val="6"/>
        </w:numPr>
      </w:pPr>
      <w:r>
        <w:t>What is the median of the stem &amp; leaf plot below?</w:t>
      </w:r>
      <w:r w:rsidR="008C3EEE">
        <w:t>!</w:t>
      </w:r>
      <w:bookmarkStart w:id="0" w:name="_GoBack"/>
      <w:bookmarkEnd w:id="0"/>
      <w:r w:rsidR="008C3EEE">
        <w:t xml:space="preserve"> Not required!</w:t>
      </w:r>
    </w:p>
    <w:p w14:paraId="2D09D1DC" w14:textId="77777777" w:rsidR="00F72F38" w:rsidRDefault="00C34C8C" w:rsidP="00F72F38">
      <w:pPr>
        <w:pStyle w:val="ListParagraph"/>
        <w:ind w:left="360"/>
      </w:pPr>
      <w:r>
        <w:rPr>
          <w:rFonts w:ascii="Arial" w:hAnsi="Arial" w:cs="Arial"/>
          <w:noProof/>
          <w:color w:val="0044CC"/>
        </w:rPr>
        <w:drawing>
          <wp:anchor distT="0" distB="0" distL="114300" distR="114300" simplePos="0" relativeHeight="251658240" behindDoc="0" locked="0" layoutInCell="1" allowOverlap="1" wp14:anchorId="4DFC4129" wp14:editId="615C98F6">
            <wp:simplePos x="0" y="0"/>
            <wp:positionH relativeFrom="column">
              <wp:posOffset>1137920</wp:posOffset>
            </wp:positionH>
            <wp:positionV relativeFrom="paragraph">
              <wp:posOffset>67310</wp:posOffset>
            </wp:positionV>
            <wp:extent cx="1224915" cy="1172210"/>
            <wp:effectExtent l="0" t="0" r="0" b="8890"/>
            <wp:wrapNone/>
            <wp:docPr id="2" name="Picture 2" descr="http://www.schoolsnapshots.org/crc/math-common/stem-leaf-1.jpg">
              <a:hlinkClick xmlns:a="http://schemas.openxmlformats.org/drawingml/2006/main" r:id="rId8" tgtFrame="_blank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www.schoolsnapshots.org/crc/math-common/stem-leaf-1.jpg">
                      <a:hlinkClick r:id="rId8" tgtFrame="_blank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9574"/>
                    <a:stretch/>
                  </pic:blipFill>
                  <pic:spPr bwMode="auto">
                    <a:xfrm>
                      <a:off x="0" y="0"/>
                      <a:ext cx="1224915" cy="1172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CC4B04C" w14:textId="77777777" w:rsidR="00F72F38" w:rsidRDefault="00F72F38" w:rsidP="00F72F38">
      <w:pPr>
        <w:pStyle w:val="ListParagraph"/>
        <w:ind w:left="360"/>
      </w:pPr>
    </w:p>
    <w:p w14:paraId="50AC4979" w14:textId="77777777" w:rsidR="00F72F38" w:rsidRDefault="00F72F38" w:rsidP="00F72F38">
      <w:pPr>
        <w:pStyle w:val="ListParagraph"/>
        <w:ind w:left="360"/>
      </w:pPr>
    </w:p>
    <w:p w14:paraId="7C8B7627" w14:textId="77777777" w:rsidR="00F72F38" w:rsidRDefault="00F72F38" w:rsidP="00F72F38">
      <w:pPr>
        <w:pStyle w:val="ListParagraph"/>
        <w:ind w:left="360"/>
      </w:pPr>
    </w:p>
    <w:p w14:paraId="0D40B626" w14:textId="77777777" w:rsidR="00EA2EB9" w:rsidRDefault="00EA2EB9" w:rsidP="00EA2EB9">
      <w:pPr>
        <w:pStyle w:val="ListParagraph"/>
        <w:ind w:left="360"/>
      </w:pPr>
    </w:p>
    <w:p w14:paraId="06988C93" w14:textId="77777777" w:rsidR="00EA2EB9" w:rsidRDefault="00EA2EB9" w:rsidP="00EA2EB9">
      <w:pPr>
        <w:pStyle w:val="ListParagraph"/>
        <w:ind w:left="360"/>
      </w:pPr>
    </w:p>
    <w:p w14:paraId="2555A2CB" w14:textId="77777777" w:rsidR="00C34E72" w:rsidRDefault="00C34E72" w:rsidP="00EA2EB9">
      <w:pPr>
        <w:pStyle w:val="ListParagraph"/>
        <w:ind w:left="360"/>
      </w:pPr>
    </w:p>
    <w:p w14:paraId="615312D8" w14:textId="77777777" w:rsidR="000B3DAD" w:rsidRDefault="000B3DAD" w:rsidP="00EA2EB9">
      <w:pPr>
        <w:pStyle w:val="ListParagraph"/>
        <w:ind w:left="360"/>
      </w:pPr>
    </w:p>
    <w:p w14:paraId="4B06E526" w14:textId="77777777" w:rsidR="000B3DAD" w:rsidRDefault="000B3DAD" w:rsidP="00EA2EB9">
      <w:pPr>
        <w:pStyle w:val="ListParagraph"/>
        <w:ind w:left="360"/>
      </w:pPr>
    </w:p>
    <w:p w14:paraId="6291C63C" w14:textId="77777777" w:rsidR="000B3DAD" w:rsidRDefault="000B3DAD" w:rsidP="00EA2EB9">
      <w:pPr>
        <w:pStyle w:val="ListParagraph"/>
        <w:ind w:left="360"/>
      </w:pPr>
    </w:p>
    <w:p w14:paraId="0D6EC710" w14:textId="77777777" w:rsidR="000B3DAD" w:rsidRDefault="000B3DAD" w:rsidP="00EA2EB9">
      <w:pPr>
        <w:pStyle w:val="ListParagraph"/>
        <w:ind w:left="360"/>
      </w:pPr>
    </w:p>
    <w:p w14:paraId="6DD76D6D" w14:textId="77777777" w:rsidR="00C34C8C" w:rsidRDefault="00C34C8C" w:rsidP="00C34E72">
      <w:pPr>
        <w:pStyle w:val="ListParagraph"/>
        <w:numPr>
          <w:ilvl w:val="0"/>
          <w:numId w:val="6"/>
        </w:numPr>
      </w:pPr>
      <w:r>
        <w:lastRenderedPageBreak/>
        <w:t xml:space="preserve">Use the following data to create a box &amp; whisker plot: </w:t>
      </w:r>
    </w:p>
    <w:p w14:paraId="7C8DECC6" w14:textId="77777777" w:rsidR="00F72F38" w:rsidRDefault="00A01F50" w:rsidP="00C34C8C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864F1C1" wp14:editId="139B5188">
                <wp:simplePos x="0" y="0"/>
                <wp:positionH relativeFrom="column">
                  <wp:posOffset>588010</wp:posOffset>
                </wp:positionH>
                <wp:positionV relativeFrom="paragraph">
                  <wp:posOffset>43815</wp:posOffset>
                </wp:positionV>
                <wp:extent cx="2374265" cy="1198880"/>
                <wp:effectExtent l="0" t="0" r="19050" b="2032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11988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197D0D3" w14:textId="77777777" w:rsidR="00C34C8C" w:rsidRDefault="00A01F50" w:rsidP="00C34C8C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Age of students th</w:t>
                            </w:r>
                            <w:r w:rsidR="000B3DAD">
                              <w:rPr>
                                <w:b/>
                              </w:rPr>
                              <w:t>at</w:t>
                            </w:r>
                            <w:r>
                              <w:rPr>
                                <w:b/>
                              </w:rPr>
                              <w:t xml:space="preserve"> downloaded “The Hunger Games” at Fiction Secondary School</w:t>
                            </w:r>
                          </w:p>
                          <w:p w14:paraId="3832EC52" w14:textId="77777777" w:rsidR="00C34C8C" w:rsidRDefault="00A01F50" w:rsidP="00C34C8C">
                            <w:pPr>
                              <w:spacing w:after="0" w:line="240" w:lineRule="auto"/>
                            </w:pPr>
                            <w:r>
                              <w:t>12</w:t>
                            </w:r>
                            <w:r w:rsidR="00C34C8C">
                              <w:tab/>
                            </w:r>
                            <w:r>
                              <w:t>12</w:t>
                            </w:r>
                            <w:r w:rsidR="00C34C8C">
                              <w:tab/>
                            </w:r>
                            <w:r>
                              <w:t>15</w:t>
                            </w:r>
                            <w:r w:rsidR="00C34C8C">
                              <w:tab/>
                            </w:r>
                            <w:r>
                              <w:t>16</w:t>
                            </w:r>
                            <w:r w:rsidR="00C34C8C">
                              <w:tab/>
                            </w:r>
                            <w:r>
                              <w:t>17</w:t>
                            </w:r>
                            <w:r w:rsidR="00C34C8C">
                              <w:tab/>
                            </w:r>
                            <w:r>
                              <w:t>16</w:t>
                            </w:r>
                          </w:p>
                          <w:p w14:paraId="14A0CC13" w14:textId="77777777" w:rsidR="00C34C8C" w:rsidRDefault="00A01F50" w:rsidP="00C34C8C">
                            <w:pPr>
                              <w:spacing w:after="0" w:line="240" w:lineRule="auto"/>
                            </w:pPr>
                            <w:r>
                              <w:t>15</w:t>
                            </w:r>
                            <w:r w:rsidR="00C34C8C">
                              <w:tab/>
                            </w:r>
                            <w:r>
                              <w:t>13</w:t>
                            </w:r>
                            <w:r w:rsidR="00C34C8C">
                              <w:tab/>
                            </w:r>
                            <w:r>
                              <w:t>11</w:t>
                            </w:r>
                            <w:r w:rsidR="00C34C8C">
                              <w:tab/>
                            </w:r>
                            <w:r>
                              <w:t>18</w:t>
                            </w:r>
                            <w:r w:rsidR="00C34C8C">
                              <w:tab/>
                            </w:r>
                            <w:r>
                              <w:t>15</w:t>
                            </w:r>
                            <w:r w:rsidR="00C34C8C">
                              <w:tab/>
                            </w:r>
                            <w:r>
                              <w:t>14</w:t>
                            </w:r>
                          </w:p>
                          <w:p w14:paraId="77C1C260" w14:textId="77777777" w:rsidR="00A01F50" w:rsidRPr="00C34C8C" w:rsidRDefault="00A01F50" w:rsidP="00C34C8C">
                            <w:pPr>
                              <w:spacing w:after="0" w:line="240" w:lineRule="auto"/>
                            </w:pPr>
                            <w:r>
                              <w:t>15</w:t>
                            </w:r>
                            <w:r>
                              <w:tab/>
                              <w:t>16</w:t>
                            </w:r>
                            <w:r>
                              <w:tab/>
                              <w:t>16</w:t>
                            </w:r>
                            <w:r>
                              <w:tab/>
                              <w:t>15</w:t>
                            </w:r>
                            <w:r>
                              <w:tab/>
                              <w:t>13</w:t>
                            </w:r>
                            <w:r>
                              <w:tab/>
                              <w:t>13</w:t>
                            </w:r>
                          </w:p>
                          <w:p w14:paraId="5F4AD608" w14:textId="77777777" w:rsidR="00C34C8C" w:rsidRDefault="00C34C8C" w:rsidP="00C34C8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864F1C1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6.3pt;margin-top:3.45pt;width:186.95pt;height:94.4pt;z-index:251662336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">
                <v:textbox>
                  <w:txbxContent>
                    <w:p w14:paraId="0197D0D3" w14:textId="77777777" w:rsidR="00C34C8C" w:rsidRDefault="00A01F50" w:rsidP="00C34C8C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Age of students th</w:t>
                      </w:r>
                      <w:r w:rsidR="000B3DAD">
                        <w:rPr>
                          <w:b/>
                        </w:rPr>
                        <w:t>at</w:t>
                      </w:r>
                      <w:r>
                        <w:rPr>
                          <w:b/>
                        </w:rPr>
                        <w:t xml:space="preserve"> downloaded “The Hunger Games” at Fiction Secondary School</w:t>
                      </w:r>
                    </w:p>
                    <w:p w14:paraId="3832EC52" w14:textId="77777777" w:rsidR="00C34C8C" w:rsidRDefault="00A01F50" w:rsidP="00C34C8C">
                      <w:pPr>
                        <w:spacing w:after="0" w:line="240" w:lineRule="auto"/>
                      </w:pPr>
                      <w:r>
                        <w:t>12</w:t>
                      </w:r>
                      <w:r w:rsidR="00C34C8C">
                        <w:tab/>
                      </w:r>
                      <w:r>
                        <w:t>12</w:t>
                      </w:r>
                      <w:r w:rsidR="00C34C8C">
                        <w:tab/>
                      </w:r>
                      <w:r>
                        <w:t>15</w:t>
                      </w:r>
                      <w:r w:rsidR="00C34C8C">
                        <w:tab/>
                      </w:r>
                      <w:r>
                        <w:t>16</w:t>
                      </w:r>
                      <w:r w:rsidR="00C34C8C">
                        <w:tab/>
                      </w:r>
                      <w:r>
                        <w:t>17</w:t>
                      </w:r>
                      <w:r w:rsidR="00C34C8C">
                        <w:tab/>
                      </w:r>
                      <w:r>
                        <w:t>16</w:t>
                      </w:r>
                    </w:p>
                    <w:p w14:paraId="14A0CC13" w14:textId="77777777" w:rsidR="00C34C8C" w:rsidRDefault="00A01F50" w:rsidP="00C34C8C">
                      <w:pPr>
                        <w:spacing w:after="0" w:line="240" w:lineRule="auto"/>
                      </w:pPr>
                      <w:r>
                        <w:t>15</w:t>
                      </w:r>
                      <w:r w:rsidR="00C34C8C">
                        <w:tab/>
                      </w:r>
                      <w:r>
                        <w:t>13</w:t>
                      </w:r>
                      <w:r w:rsidR="00C34C8C">
                        <w:tab/>
                      </w:r>
                      <w:r>
                        <w:t>11</w:t>
                      </w:r>
                      <w:r w:rsidR="00C34C8C">
                        <w:tab/>
                      </w:r>
                      <w:r>
                        <w:t>18</w:t>
                      </w:r>
                      <w:r w:rsidR="00C34C8C">
                        <w:tab/>
                      </w:r>
                      <w:r>
                        <w:t>15</w:t>
                      </w:r>
                      <w:r w:rsidR="00C34C8C">
                        <w:tab/>
                      </w:r>
                      <w:r>
                        <w:t>14</w:t>
                      </w:r>
                    </w:p>
                    <w:p w14:paraId="77C1C260" w14:textId="77777777" w:rsidR="00A01F50" w:rsidRPr="00C34C8C" w:rsidRDefault="00A01F50" w:rsidP="00C34C8C">
                      <w:pPr>
                        <w:spacing w:after="0" w:line="240" w:lineRule="auto"/>
                      </w:pPr>
                      <w:r>
                        <w:t>15</w:t>
                      </w:r>
                      <w:r>
                        <w:tab/>
                        <w:t>16</w:t>
                      </w:r>
                      <w:r>
                        <w:tab/>
                        <w:t>16</w:t>
                      </w:r>
                      <w:r>
                        <w:tab/>
                        <w:t>15</w:t>
                      </w:r>
                      <w:r>
                        <w:tab/>
                        <w:t>13</w:t>
                      </w:r>
                      <w:r>
                        <w:tab/>
                        <w:t>13</w:t>
                      </w:r>
                    </w:p>
                    <w:p w14:paraId="5F4AD608" w14:textId="77777777" w:rsidR="00C34C8C" w:rsidRDefault="00C34C8C" w:rsidP="00C34C8C"/>
                  </w:txbxContent>
                </v:textbox>
              </v:shape>
            </w:pict>
          </mc:Fallback>
        </mc:AlternateContent>
      </w:r>
    </w:p>
    <w:p w14:paraId="6BC163A2" w14:textId="77777777" w:rsidR="00C34E72" w:rsidRDefault="00C34E72" w:rsidP="00C34E72">
      <w:pPr>
        <w:pStyle w:val="ListParagraph"/>
        <w:ind w:left="360"/>
      </w:pPr>
    </w:p>
    <w:p w14:paraId="751839DB" w14:textId="77777777" w:rsidR="00C34E72" w:rsidRDefault="00C34E72" w:rsidP="00C34E72">
      <w:pPr>
        <w:pStyle w:val="ListParagraph"/>
        <w:ind w:left="360"/>
      </w:pPr>
    </w:p>
    <w:p w14:paraId="3D707813" w14:textId="77777777" w:rsidR="00C34E72" w:rsidRDefault="00C34E72" w:rsidP="00C34E72">
      <w:pPr>
        <w:pStyle w:val="ListParagraph"/>
        <w:ind w:left="360"/>
      </w:pPr>
    </w:p>
    <w:p w14:paraId="1EBB51F0" w14:textId="77777777" w:rsidR="00A01F50" w:rsidRDefault="00A01F50" w:rsidP="00C34E72">
      <w:pPr>
        <w:pStyle w:val="ListParagraph"/>
        <w:ind w:left="360"/>
        <w:rPr>
          <w:b/>
        </w:rPr>
      </w:pPr>
    </w:p>
    <w:p w14:paraId="13432048" w14:textId="77777777" w:rsidR="00A01F50" w:rsidRDefault="00A01F50" w:rsidP="00C34E72">
      <w:pPr>
        <w:pStyle w:val="ListParagraph"/>
        <w:ind w:left="360"/>
        <w:rPr>
          <w:b/>
        </w:rPr>
      </w:pPr>
    </w:p>
    <w:p w14:paraId="113A378F" w14:textId="77777777" w:rsidR="00A01F50" w:rsidRDefault="00A01F50" w:rsidP="00C34E72">
      <w:pPr>
        <w:pStyle w:val="ListParagraph"/>
        <w:ind w:left="360"/>
        <w:rPr>
          <w:b/>
        </w:rPr>
      </w:pPr>
    </w:p>
    <w:p w14:paraId="017234C8" w14:textId="77777777" w:rsidR="00C34E72" w:rsidRPr="00C34C8C" w:rsidRDefault="00C34C8C" w:rsidP="00C34E72">
      <w:pPr>
        <w:pStyle w:val="ListParagraph"/>
        <w:ind w:left="360"/>
        <w:rPr>
          <w:b/>
        </w:rPr>
      </w:pPr>
      <w:r w:rsidRPr="00C34C8C">
        <w:rPr>
          <w:b/>
        </w:rPr>
        <w:t>Identify:</w:t>
      </w:r>
    </w:p>
    <w:p w14:paraId="155F893E" w14:textId="77777777" w:rsidR="00C34C8C" w:rsidRDefault="00C34C8C" w:rsidP="00C34E72">
      <w:pPr>
        <w:pStyle w:val="ListParagraph"/>
        <w:ind w:left="360"/>
      </w:pPr>
      <w:proofErr w:type="gramStart"/>
      <w:r>
        <w:t>Minimum:_</w:t>
      </w:r>
      <w:proofErr w:type="gramEnd"/>
      <w:r>
        <w:t>___</w:t>
      </w:r>
    </w:p>
    <w:p w14:paraId="0D20C5ED" w14:textId="77777777" w:rsidR="00C34C8C" w:rsidRDefault="00C34C8C" w:rsidP="00C34E72">
      <w:pPr>
        <w:pStyle w:val="ListParagraph"/>
        <w:ind w:left="360"/>
      </w:pPr>
      <w:proofErr w:type="gramStart"/>
      <w:r>
        <w:t>Maximum:_</w:t>
      </w:r>
      <w:proofErr w:type="gramEnd"/>
      <w:r>
        <w:t>___</w:t>
      </w:r>
    </w:p>
    <w:p w14:paraId="3D55CF21" w14:textId="77777777" w:rsidR="00C34C8C" w:rsidRDefault="00C34C8C" w:rsidP="00C34E72">
      <w:pPr>
        <w:pStyle w:val="ListParagraph"/>
        <w:ind w:left="360"/>
      </w:pPr>
      <w:proofErr w:type="gramStart"/>
      <w:r>
        <w:t>Median:_</w:t>
      </w:r>
      <w:proofErr w:type="gramEnd"/>
      <w:r>
        <w:t>___</w:t>
      </w:r>
    </w:p>
    <w:p w14:paraId="1FF805C3" w14:textId="77777777" w:rsidR="00C34C8C" w:rsidRDefault="00C34C8C" w:rsidP="00C34E72">
      <w:pPr>
        <w:pStyle w:val="ListParagraph"/>
        <w:ind w:left="360"/>
      </w:pPr>
      <w:r>
        <w:t xml:space="preserve">Lower </w:t>
      </w:r>
      <w:proofErr w:type="gramStart"/>
      <w:r>
        <w:t>Quartile:_</w:t>
      </w:r>
      <w:proofErr w:type="gramEnd"/>
      <w:r>
        <w:t>___</w:t>
      </w:r>
    </w:p>
    <w:p w14:paraId="0901C0B1" w14:textId="77777777" w:rsidR="00C34C8C" w:rsidRDefault="00C34C8C" w:rsidP="00C34E72">
      <w:pPr>
        <w:pStyle w:val="ListParagraph"/>
        <w:ind w:left="360"/>
      </w:pPr>
      <w:r>
        <w:t xml:space="preserve">Upper </w:t>
      </w:r>
      <w:proofErr w:type="gramStart"/>
      <w:r>
        <w:t>Quartile:_</w:t>
      </w:r>
      <w:proofErr w:type="gramEnd"/>
      <w:r>
        <w:t>____</w:t>
      </w:r>
    </w:p>
    <w:p w14:paraId="2349F848" w14:textId="77777777" w:rsidR="000B3DAD" w:rsidRDefault="000B3DAD" w:rsidP="00C34E72">
      <w:pPr>
        <w:pStyle w:val="ListParagraph"/>
        <w:ind w:left="360"/>
      </w:pPr>
      <w:r>
        <w:t xml:space="preserve">Interquartile </w:t>
      </w:r>
      <w:proofErr w:type="gramStart"/>
      <w:r>
        <w:t>Range:_</w:t>
      </w:r>
      <w:proofErr w:type="gramEnd"/>
      <w:r>
        <w:t>____</w:t>
      </w:r>
    </w:p>
    <w:p w14:paraId="67C69B8D" w14:textId="77777777" w:rsidR="00C34C8C" w:rsidRDefault="00C34C8C" w:rsidP="00C34E72">
      <w:pPr>
        <w:pStyle w:val="ListParagraph"/>
        <w:ind w:left="360"/>
      </w:pPr>
    </w:p>
    <w:p w14:paraId="494A4F4E" w14:textId="77777777" w:rsidR="00A01F50" w:rsidRDefault="00A01F50" w:rsidP="00C34E72">
      <w:pPr>
        <w:pStyle w:val="ListParagraph"/>
        <w:ind w:left="360"/>
      </w:pPr>
    </w:p>
    <w:p w14:paraId="42D1506F" w14:textId="77777777" w:rsidR="00EA2EB9" w:rsidRDefault="00C34C8C" w:rsidP="00F72F38">
      <w:pPr>
        <w:pStyle w:val="ListParagraph"/>
        <w:numPr>
          <w:ilvl w:val="0"/>
          <w:numId w:val="6"/>
        </w:numPr>
      </w:pPr>
      <w:r>
        <w:t>Use the following data to create a histogram:</w:t>
      </w:r>
    </w:p>
    <w:p w14:paraId="730777C8" w14:textId="77777777" w:rsidR="00F72F38" w:rsidRDefault="00A01F50" w:rsidP="00F72F38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8938EC5" wp14:editId="5FD8F687">
                <wp:simplePos x="0" y="0"/>
                <wp:positionH relativeFrom="column">
                  <wp:posOffset>586596</wp:posOffset>
                </wp:positionH>
                <wp:positionV relativeFrom="paragraph">
                  <wp:posOffset>87605</wp:posOffset>
                </wp:positionV>
                <wp:extent cx="2374265" cy="810883"/>
                <wp:effectExtent l="0" t="0" r="19050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81088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E7E3BA" w14:textId="77777777" w:rsidR="00C34C8C" w:rsidRDefault="00C34C8C" w:rsidP="00C34C8C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  <w:r w:rsidRPr="00C34C8C">
                              <w:rPr>
                                <w:b/>
                              </w:rPr>
                              <w:t xml:space="preserve">Number of Text Messages </w:t>
                            </w:r>
                            <w:r w:rsidR="000B3DAD" w:rsidRPr="00C34C8C">
                              <w:rPr>
                                <w:b/>
                              </w:rPr>
                              <w:t>per</w:t>
                            </w:r>
                            <w:r w:rsidRPr="00C34C8C">
                              <w:rPr>
                                <w:b/>
                              </w:rPr>
                              <w:t xml:space="preserve"> Minute</w:t>
                            </w:r>
                          </w:p>
                          <w:p w14:paraId="0F1823D3" w14:textId="77777777" w:rsidR="00C34C8C" w:rsidRDefault="00C34C8C" w:rsidP="00C34C8C">
                            <w:pPr>
                              <w:spacing w:after="0" w:line="240" w:lineRule="auto"/>
                            </w:pPr>
                            <w:r>
                              <w:t>6</w:t>
                            </w:r>
                            <w:r>
                              <w:tab/>
                              <w:t>8</w:t>
                            </w:r>
                            <w:r>
                              <w:tab/>
                              <w:t>4</w:t>
                            </w:r>
                            <w:r>
                              <w:tab/>
                              <w:t>1</w:t>
                            </w:r>
                            <w:r>
                              <w:tab/>
                              <w:t>10</w:t>
                            </w:r>
                            <w:r>
                              <w:tab/>
                              <w:t>3</w:t>
                            </w:r>
                          </w:p>
                          <w:p w14:paraId="2C23138B" w14:textId="77777777" w:rsidR="00C34C8C" w:rsidRDefault="00C34C8C" w:rsidP="00C34C8C">
                            <w:pPr>
                              <w:spacing w:after="0" w:line="240" w:lineRule="auto"/>
                            </w:pPr>
                            <w:r>
                              <w:t>5</w:t>
                            </w:r>
                            <w:r>
                              <w:tab/>
                              <w:t>2</w:t>
                            </w:r>
                            <w:r>
                              <w:tab/>
                              <w:t>0</w:t>
                            </w:r>
                            <w:r>
                              <w:tab/>
                              <w:t>2</w:t>
                            </w:r>
                            <w:r>
                              <w:tab/>
                              <w:t>3</w:t>
                            </w:r>
                            <w:r>
                              <w:tab/>
                              <w:t>3</w:t>
                            </w:r>
                          </w:p>
                          <w:p w14:paraId="58B196AF" w14:textId="77777777" w:rsidR="00A01F50" w:rsidRPr="00C34C8C" w:rsidRDefault="00A01F50" w:rsidP="00C34C8C">
                            <w:pPr>
                              <w:spacing w:after="0" w:line="240" w:lineRule="auto"/>
                            </w:pPr>
                            <w:r>
                              <w:t>12</w:t>
                            </w:r>
                            <w:r>
                              <w:tab/>
                              <w:t>5</w:t>
                            </w:r>
                            <w:r>
                              <w:tab/>
                              <w:t>2</w:t>
                            </w:r>
                            <w:r>
                              <w:tab/>
                              <w:t>1</w:t>
                            </w:r>
                            <w:r>
                              <w:tab/>
                              <w:t>3</w:t>
                            </w:r>
                            <w:r>
                              <w:tab/>
                              <w:t>2</w:t>
                            </w:r>
                          </w:p>
                          <w:p w14:paraId="2FEE9396" w14:textId="77777777" w:rsidR="00C34C8C" w:rsidRDefault="00C34C8C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8938EC5" id="_x0000_s1027" type="#_x0000_t202" style="position:absolute;left:0;text-align:left;margin-left:46.2pt;margin-top:6.9pt;width:186.95pt;height:63.85pt;z-index:25166028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">
                <v:textbox>
                  <w:txbxContent>
                    <w:p w14:paraId="44E7E3BA" w14:textId="77777777" w:rsidR="00C34C8C" w:rsidRDefault="00C34C8C" w:rsidP="00C34C8C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  <w:r w:rsidRPr="00C34C8C">
                        <w:rPr>
                          <w:b/>
                        </w:rPr>
                        <w:t xml:space="preserve">Number of Text Messages </w:t>
                      </w:r>
                      <w:r w:rsidR="000B3DAD" w:rsidRPr="00C34C8C">
                        <w:rPr>
                          <w:b/>
                        </w:rPr>
                        <w:t>per</w:t>
                      </w:r>
                      <w:r w:rsidRPr="00C34C8C">
                        <w:rPr>
                          <w:b/>
                        </w:rPr>
                        <w:t xml:space="preserve"> Minute</w:t>
                      </w:r>
                    </w:p>
                    <w:p w14:paraId="0F1823D3" w14:textId="77777777" w:rsidR="00C34C8C" w:rsidRDefault="00C34C8C" w:rsidP="00C34C8C">
                      <w:pPr>
                        <w:spacing w:after="0" w:line="240" w:lineRule="auto"/>
                      </w:pPr>
                      <w:r>
                        <w:t>6</w:t>
                      </w:r>
                      <w:r>
                        <w:tab/>
                        <w:t>8</w:t>
                      </w:r>
                      <w:r>
                        <w:tab/>
                        <w:t>4</w:t>
                      </w:r>
                      <w:r>
                        <w:tab/>
                        <w:t>1</w:t>
                      </w:r>
                      <w:r>
                        <w:tab/>
                        <w:t>10</w:t>
                      </w:r>
                      <w:r>
                        <w:tab/>
                        <w:t>3</w:t>
                      </w:r>
                    </w:p>
                    <w:p w14:paraId="2C23138B" w14:textId="77777777" w:rsidR="00C34C8C" w:rsidRDefault="00C34C8C" w:rsidP="00C34C8C">
                      <w:pPr>
                        <w:spacing w:after="0" w:line="240" w:lineRule="auto"/>
                      </w:pPr>
                      <w:r>
                        <w:t>5</w:t>
                      </w:r>
                      <w:r>
                        <w:tab/>
                        <w:t>2</w:t>
                      </w:r>
                      <w:r>
                        <w:tab/>
                        <w:t>0</w:t>
                      </w:r>
                      <w:r>
                        <w:tab/>
                        <w:t>2</w:t>
                      </w:r>
                      <w:r>
                        <w:tab/>
                        <w:t>3</w:t>
                      </w:r>
                      <w:r>
                        <w:tab/>
                        <w:t>3</w:t>
                      </w:r>
                    </w:p>
                    <w:p w14:paraId="58B196AF" w14:textId="77777777" w:rsidR="00A01F50" w:rsidRPr="00C34C8C" w:rsidRDefault="00A01F50" w:rsidP="00C34C8C">
                      <w:pPr>
                        <w:spacing w:after="0" w:line="240" w:lineRule="auto"/>
                      </w:pPr>
                      <w:r>
                        <w:t>12</w:t>
                      </w:r>
                      <w:r>
                        <w:tab/>
                        <w:t>5</w:t>
                      </w:r>
                      <w:r>
                        <w:tab/>
                        <w:t>2</w:t>
                      </w:r>
                      <w:r>
                        <w:tab/>
                        <w:t>1</w:t>
                      </w:r>
                      <w:r>
                        <w:tab/>
                        <w:t>3</w:t>
                      </w:r>
                      <w:r>
                        <w:tab/>
                        <w:t>2</w:t>
                      </w:r>
                    </w:p>
                    <w:p w14:paraId="2FEE9396" w14:textId="77777777" w:rsidR="00C34C8C" w:rsidRDefault="00C34C8C"/>
                  </w:txbxContent>
                </v:textbox>
              </v:shape>
            </w:pict>
          </mc:Fallback>
        </mc:AlternateContent>
      </w:r>
    </w:p>
    <w:p w14:paraId="008B1C1C" w14:textId="77777777" w:rsidR="00F72F38" w:rsidRDefault="00F72F38" w:rsidP="00F72F38">
      <w:pPr>
        <w:pStyle w:val="ListParagraph"/>
        <w:ind w:left="360"/>
      </w:pPr>
    </w:p>
    <w:p w14:paraId="73C219BD" w14:textId="77777777" w:rsidR="00C34C8C" w:rsidRDefault="00C34C8C" w:rsidP="00F72F38">
      <w:pPr>
        <w:pStyle w:val="ListParagraph"/>
        <w:ind w:left="360"/>
      </w:pPr>
    </w:p>
    <w:p w14:paraId="78625102" w14:textId="77777777" w:rsidR="00C34C8C" w:rsidRDefault="00C34C8C" w:rsidP="00F72F38">
      <w:pPr>
        <w:pStyle w:val="ListParagraph"/>
        <w:ind w:left="360"/>
      </w:pPr>
    </w:p>
    <w:p w14:paraId="6ECAADF0" w14:textId="77777777" w:rsidR="00C34C8C" w:rsidRDefault="00C34C8C" w:rsidP="00F72F38">
      <w:pPr>
        <w:pStyle w:val="ListParagraph"/>
        <w:ind w:left="360"/>
      </w:pPr>
    </w:p>
    <w:p w14:paraId="707FC5E6" w14:textId="77777777" w:rsidR="00D8561A" w:rsidRDefault="00D8561A" w:rsidP="00F72F38">
      <w:pPr>
        <w:pStyle w:val="ListParagraph"/>
        <w:ind w:left="360"/>
      </w:pPr>
    </w:p>
    <w:p w14:paraId="70D7F02E" w14:textId="77777777" w:rsidR="000B3DAD" w:rsidRDefault="000B3DAD" w:rsidP="00F72F38">
      <w:pPr>
        <w:pStyle w:val="ListParagraph"/>
        <w:ind w:left="360"/>
      </w:pPr>
    </w:p>
    <w:p w14:paraId="2725F6A5" w14:textId="77777777" w:rsidR="00A01F50" w:rsidRDefault="00553F8E" w:rsidP="00F72F38">
      <w:pPr>
        <w:pStyle w:val="ListParagraph"/>
        <w:ind w:left="360"/>
      </w:pPr>
      <w:r>
        <w:t>What does the shape &amp; spread of the histogram tell you about the data</w:t>
      </w:r>
      <w:r w:rsidR="00A01F50">
        <w:t>?</w:t>
      </w:r>
    </w:p>
    <w:p w14:paraId="7673DB00" w14:textId="77777777" w:rsidR="00A01F50" w:rsidRDefault="00A01F50" w:rsidP="00F72F38">
      <w:pPr>
        <w:pStyle w:val="ListParagraph"/>
        <w:ind w:left="360"/>
      </w:pPr>
    </w:p>
    <w:p w14:paraId="55A57EA4" w14:textId="77777777" w:rsidR="000B3DAD" w:rsidRDefault="000B3DAD" w:rsidP="00F72F38">
      <w:pPr>
        <w:pStyle w:val="ListParagraph"/>
        <w:ind w:left="360"/>
      </w:pPr>
    </w:p>
    <w:p w14:paraId="48F84C4B" w14:textId="77777777" w:rsidR="00EA2EB9" w:rsidRDefault="00D8561A" w:rsidP="00711531">
      <w:pPr>
        <w:pStyle w:val="ListParagraph"/>
        <w:numPr>
          <w:ilvl w:val="0"/>
          <w:numId w:val="6"/>
        </w:numPr>
      </w:pPr>
      <w:r>
        <w:t>Create a dot/line plot of the following data:</w:t>
      </w:r>
    </w:p>
    <w:p w14:paraId="7893B69B" w14:textId="77777777" w:rsidR="00711531" w:rsidRDefault="00D8561A" w:rsidP="004C3050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1768684" wp14:editId="5B1337E4">
                <wp:simplePos x="0" y="0"/>
                <wp:positionH relativeFrom="column">
                  <wp:posOffset>586596</wp:posOffset>
                </wp:positionH>
                <wp:positionV relativeFrom="paragraph">
                  <wp:posOffset>74954</wp:posOffset>
                </wp:positionV>
                <wp:extent cx="2374265" cy="966158"/>
                <wp:effectExtent l="0" t="0" r="19050" b="24765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96615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8FF9EE" w14:textId="77777777" w:rsidR="00D8561A" w:rsidRDefault="00D8561A" w:rsidP="00D8561A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Pull ups completed by students during a fitness test</w:t>
                            </w:r>
                          </w:p>
                          <w:p w14:paraId="5973F8B3" w14:textId="77777777" w:rsidR="00D8561A" w:rsidRDefault="00D8561A" w:rsidP="00D8561A">
                            <w:pPr>
                              <w:spacing w:after="0" w:line="240" w:lineRule="auto"/>
                            </w:pPr>
                            <w:r>
                              <w:t>3</w:t>
                            </w:r>
                            <w:r>
                              <w:tab/>
                              <w:t>3</w:t>
                            </w:r>
                            <w:r>
                              <w:tab/>
                              <w:t>10</w:t>
                            </w:r>
                            <w:r>
                              <w:tab/>
                              <w:t>1</w:t>
                            </w:r>
                            <w:r>
                              <w:tab/>
                              <w:t>0</w:t>
                            </w:r>
                            <w:r>
                              <w:tab/>
                              <w:t>2</w:t>
                            </w:r>
                          </w:p>
                          <w:p w14:paraId="5118D1AE" w14:textId="77777777" w:rsidR="00D8561A" w:rsidRDefault="00D8561A" w:rsidP="00D8561A">
                            <w:pPr>
                              <w:spacing w:after="0" w:line="240" w:lineRule="auto"/>
                            </w:pPr>
                            <w:r>
                              <w:t>3</w:t>
                            </w:r>
                            <w:r>
                              <w:tab/>
                              <w:t>7</w:t>
                            </w:r>
                            <w:r>
                              <w:tab/>
                              <w:t>0</w:t>
                            </w:r>
                            <w:r>
                              <w:tab/>
                              <w:t>12</w:t>
                            </w:r>
                            <w:r>
                              <w:tab/>
                              <w:t>2</w:t>
                            </w:r>
                            <w:r>
                              <w:tab/>
                              <w:t>5</w:t>
                            </w:r>
                          </w:p>
                          <w:p w14:paraId="4030D435" w14:textId="77777777" w:rsidR="00D8561A" w:rsidRPr="00C34C8C" w:rsidRDefault="00D8561A" w:rsidP="00D8561A">
                            <w:pPr>
                              <w:spacing w:after="0" w:line="240" w:lineRule="auto"/>
                            </w:pPr>
                            <w:r>
                              <w:t>0</w:t>
                            </w:r>
                            <w:r>
                              <w:tab/>
                              <w:t>2</w:t>
                            </w:r>
                            <w:r>
                              <w:tab/>
                              <w:t>8</w:t>
                            </w:r>
                            <w:r>
                              <w:tab/>
                              <w:t>10</w:t>
                            </w:r>
                            <w:r>
                              <w:tab/>
                              <w:t>11</w:t>
                            </w:r>
                            <w:r>
                              <w:tab/>
                              <w:t>2</w:t>
                            </w:r>
                          </w:p>
                          <w:p w14:paraId="2C49C07C" w14:textId="77777777" w:rsidR="00D8561A" w:rsidRDefault="00D8561A" w:rsidP="00D8561A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768684" id="_x0000_s1028" type="#_x0000_t202" style="position:absolute;left:0;text-align:left;margin-left:46.2pt;margin-top:5.9pt;width:186.95pt;height:76.1pt;z-index:25166438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">
                <v:textbox>
                  <w:txbxContent>
                    <w:p w14:paraId="278FF9EE" w14:textId="77777777" w:rsidR="00D8561A" w:rsidRDefault="00D8561A" w:rsidP="00D8561A">
                      <w:pPr>
                        <w:spacing w:after="0" w:line="240" w:lineRule="auto"/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Pull ups completed by students during a fitness test</w:t>
                      </w:r>
                    </w:p>
                    <w:p w14:paraId="5973F8B3" w14:textId="77777777" w:rsidR="00D8561A" w:rsidRDefault="00D8561A" w:rsidP="00D8561A">
                      <w:pPr>
                        <w:spacing w:after="0" w:line="240" w:lineRule="auto"/>
                      </w:pPr>
                      <w:r>
                        <w:t>3</w:t>
                      </w:r>
                      <w:r>
                        <w:tab/>
                        <w:t>3</w:t>
                      </w:r>
                      <w:r>
                        <w:tab/>
                        <w:t>10</w:t>
                      </w:r>
                      <w:r>
                        <w:tab/>
                        <w:t>1</w:t>
                      </w:r>
                      <w:r>
                        <w:tab/>
                        <w:t>0</w:t>
                      </w:r>
                      <w:r>
                        <w:tab/>
                        <w:t>2</w:t>
                      </w:r>
                    </w:p>
                    <w:p w14:paraId="5118D1AE" w14:textId="77777777" w:rsidR="00D8561A" w:rsidRDefault="00D8561A" w:rsidP="00D8561A">
                      <w:pPr>
                        <w:spacing w:after="0" w:line="240" w:lineRule="auto"/>
                      </w:pPr>
                      <w:r>
                        <w:t>3</w:t>
                      </w:r>
                      <w:r>
                        <w:tab/>
                        <w:t>7</w:t>
                      </w:r>
                      <w:r>
                        <w:tab/>
                        <w:t>0</w:t>
                      </w:r>
                      <w:r>
                        <w:tab/>
                        <w:t>12</w:t>
                      </w:r>
                      <w:r>
                        <w:tab/>
                        <w:t>2</w:t>
                      </w:r>
                      <w:r>
                        <w:tab/>
                        <w:t>5</w:t>
                      </w:r>
                    </w:p>
                    <w:p w14:paraId="4030D435" w14:textId="77777777" w:rsidR="00D8561A" w:rsidRPr="00C34C8C" w:rsidRDefault="00D8561A" w:rsidP="00D8561A">
                      <w:pPr>
                        <w:spacing w:after="0" w:line="240" w:lineRule="auto"/>
                      </w:pPr>
                      <w:r>
                        <w:t>0</w:t>
                      </w:r>
                      <w:r>
                        <w:tab/>
                        <w:t>2</w:t>
                      </w:r>
                      <w:r>
                        <w:tab/>
                        <w:t>8</w:t>
                      </w:r>
                      <w:r>
                        <w:tab/>
                        <w:t>10</w:t>
                      </w:r>
                      <w:r>
                        <w:tab/>
                        <w:t>11</w:t>
                      </w:r>
                      <w:r>
                        <w:tab/>
                        <w:t>2</w:t>
                      </w:r>
                    </w:p>
                    <w:p w14:paraId="2C49C07C" w14:textId="77777777" w:rsidR="00D8561A" w:rsidRDefault="00D8561A" w:rsidP="00D8561A"/>
                  </w:txbxContent>
                </v:textbox>
              </v:shape>
            </w:pict>
          </mc:Fallback>
        </mc:AlternateContent>
      </w:r>
    </w:p>
    <w:p w14:paraId="55D13E96" w14:textId="77777777" w:rsidR="00D8561A" w:rsidRDefault="00D8561A" w:rsidP="004C3050">
      <w:pPr>
        <w:pStyle w:val="ListParagraph"/>
        <w:ind w:left="360"/>
      </w:pPr>
    </w:p>
    <w:p w14:paraId="575AD815" w14:textId="77777777" w:rsidR="00D8561A" w:rsidRDefault="00D8561A" w:rsidP="004C3050">
      <w:pPr>
        <w:pStyle w:val="ListParagraph"/>
        <w:ind w:left="360"/>
      </w:pPr>
    </w:p>
    <w:p w14:paraId="5320846E" w14:textId="77777777" w:rsidR="00D8561A" w:rsidRDefault="00D8561A" w:rsidP="004C3050">
      <w:pPr>
        <w:pStyle w:val="ListParagraph"/>
        <w:ind w:left="360"/>
      </w:pPr>
    </w:p>
    <w:p w14:paraId="218551E5" w14:textId="77777777" w:rsidR="00D8561A" w:rsidRDefault="00D8561A" w:rsidP="004C3050">
      <w:pPr>
        <w:pStyle w:val="ListParagraph"/>
        <w:ind w:left="360"/>
      </w:pPr>
    </w:p>
    <w:p w14:paraId="12A3812E" w14:textId="77777777" w:rsidR="00D8561A" w:rsidRDefault="00D8561A" w:rsidP="004C3050">
      <w:pPr>
        <w:pStyle w:val="ListParagraph"/>
        <w:ind w:left="360"/>
      </w:pPr>
    </w:p>
    <w:p w14:paraId="259F8406" w14:textId="77777777" w:rsidR="000B3DAD" w:rsidRDefault="000B3DAD" w:rsidP="004C3050">
      <w:pPr>
        <w:pStyle w:val="ListParagraph"/>
        <w:ind w:left="360"/>
      </w:pPr>
    </w:p>
    <w:p w14:paraId="7398AA80" w14:textId="77777777" w:rsidR="00EA2EB9" w:rsidRDefault="000B3DAD" w:rsidP="000330EA">
      <w:pPr>
        <w:pStyle w:val="ListParagraph"/>
        <w:numPr>
          <w:ilvl w:val="0"/>
          <w:numId w:val="6"/>
        </w:numPr>
      </w:pPr>
      <w:r>
        <w:t>Find the mean absolute deviation for the following quiz scores: 92, 85, 80, 95, 88</w:t>
      </w:r>
      <w:r w:rsidR="000330EA">
        <w:t>.</w:t>
      </w:r>
      <w:r w:rsidR="00C73F89" w:rsidRPr="00C73F89">
        <w:rPr>
          <w:noProof/>
        </w:rPr>
        <w:t xml:space="preserve"> </w:t>
      </w:r>
    </w:p>
    <w:p w14:paraId="42D1E5EA" w14:textId="77777777" w:rsidR="000330EA" w:rsidRDefault="000330EA" w:rsidP="004D4A0A">
      <w:pPr>
        <w:pStyle w:val="ListParagraph"/>
        <w:ind w:firstLine="720"/>
      </w:pPr>
    </w:p>
    <w:p w14:paraId="096E0DC4" w14:textId="77777777" w:rsidR="000B3DAD" w:rsidRDefault="000B3DAD" w:rsidP="004D4A0A">
      <w:pPr>
        <w:pStyle w:val="ListParagraph"/>
        <w:ind w:firstLine="720"/>
      </w:pPr>
    </w:p>
    <w:p w14:paraId="5E12BDD1" w14:textId="77777777" w:rsidR="000B3DAD" w:rsidRDefault="000B3DAD" w:rsidP="004D4A0A">
      <w:pPr>
        <w:pStyle w:val="ListParagraph"/>
        <w:ind w:firstLine="720"/>
      </w:pPr>
    </w:p>
    <w:p w14:paraId="1008DBD0" w14:textId="77777777" w:rsidR="000B3DAD" w:rsidRDefault="000B3DAD" w:rsidP="004D4A0A">
      <w:pPr>
        <w:pStyle w:val="ListParagraph"/>
        <w:ind w:firstLine="720"/>
      </w:pPr>
    </w:p>
    <w:p w14:paraId="3EE568B8" w14:textId="77777777" w:rsidR="000B3DAD" w:rsidRDefault="000B3DAD" w:rsidP="004D4A0A">
      <w:pPr>
        <w:pStyle w:val="ListParagraph"/>
        <w:ind w:firstLine="720"/>
      </w:pPr>
    </w:p>
    <w:p w14:paraId="01EF307E" w14:textId="77777777" w:rsidR="000B3DAD" w:rsidRDefault="000B3DAD" w:rsidP="004D4A0A">
      <w:pPr>
        <w:pStyle w:val="ListParagraph"/>
        <w:ind w:firstLine="720"/>
      </w:pPr>
    </w:p>
    <w:p w14:paraId="5023F67D" w14:textId="77777777" w:rsidR="000B3DAD" w:rsidRDefault="000B3DAD" w:rsidP="004D4A0A">
      <w:pPr>
        <w:pStyle w:val="ListParagraph"/>
        <w:ind w:firstLine="720"/>
      </w:pPr>
    </w:p>
    <w:p w14:paraId="0EB3F368" w14:textId="77777777" w:rsidR="000B3DAD" w:rsidRDefault="000B3DAD" w:rsidP="000B3DAD">
      <w:pPr>
        <w:pStyle w:val="ListParagraph"/>
        <w:ind w:hanging="360"/>
      </w:pPr>
      <w:r>
        <w:t xml:space="preserve">What does it indicate for this </w:t>
      </w:r>
      <w:proofErr w:type="gramStart"/>
      <w:r>
        <w:t>data?_</w:t>
      </w:r>
      <w:proofErr w:type="gramEnd"/>
      <w:r>
        <w:t>___________________________________________________________</w:t>
      </w:r>
    </w:p>
    <w:p w14:paraId="288D86AB" w14:textId="77777777" w:rsidR="000B3DAD" w:rsidRDefault="000B3DAD" w:rsidP="000B3DAD">
      <w:pPr>
        <w:pStyle w:val="ListParagraph"/>
        <w:ind w:hanging="360"/>
      </w:pPr>
    </w:p>
    <w:p w14:paraId="58741633" w14:textId="77777777" w:rsidR="000B3DAD" w:rsidRPr="000B3DAD" w:rsidRDefault="000B3DAD" w:rsidP="000B3DAD">
      <w:pPr>
        <w:rPr>
          <w:b/>
        </w:rPr>
      </w:pPr>
      <w:r w:rsidRPr="000B3DAD">
        <w:rPr>
          <w:b/>
        </w:rPr>
        <w:t>Application</w:t>
      </w:r>
    </w:p>
    <w:p w14:paraId="788498B0" w14:textId="77777777" w:rsidR="000330EA" w:rsidRDefault="000330EA" w:rsidP="000330EA">
      <w:pPr>
        <w:pStyle w:val="ListParagraph"/>
        <w:ind w:left="360"/>
      </w:pPr>
    </w:p>
    <w:p w14:paraId="11E282F0" w14:textId="77777777" w:rsidR="000330EA" w:rsidRDefault="00A536A1" w:rsidP="000330EA">
      <w:pPr>
        <w:pStyle w:val="ListParagraph"/>
        <w:numPr>
          <w:ilvl w:val="0"/>
          <w:numId w:val="6"/>
        </w:numPr>
      </w:pPr>
      <w:r>
        <w:t xml:space="preserve">The line plot below </w:t>
      </w:r>
      <w:r w:rsidR="00CA11FB">
        <w:t xml:space="preserve">shows </w:t>
      </w:r>
      <w:r>
        <w:t>the number of pets in each household. Which measure of center, the mean or the median, better shows the typical number of pets in each household</w:t>
      </w:r>
      <w:r w:rsidR="008E4E67">
        <w:t>?</w:t>
      </w:r>
      <w:r>
        <w:t xml:space="preserve"> Explain why.</w:t>
      </w:r>
    </w:p>
    <w:p w14:paraId="39C5F35A" w14:textId="77777777" w:rsidR="008E4E67" w:rsidRDefault="008E4E67" w:rsidP="008E4E67">
      <w:pPr>
        <w:pStyle w:val="ListParagraph"/>
      </w:pPr>
    </w:p>
    <w:p w14:paraId="7A158614" w14:textId="77777777" w:rsidR="008E4E67" w:rsidRDefault="00A536A1" w:rsidP="008E4E67">
      <w:pPr>
        <w:pStyle w:val="ListParagraph"/>
        <w:ind w:left="360"/>
      </w:pPr>
      <w:r>
        <w:rPr>
          <w:rFonts w:ascii="Arial" w:hAnsi="Arial" w:cs="Arial"/>
          <w:noProof/>
          <w:color w:val="0044CC"/>
        </w:rPr>
        <w:drawing>
          <wp:inline distT="0" distB="0" distL="0" distR="0" wp14:anchorId="0B53F9AD" wp14:editId="2F9E1F24">
            <wp:extent cx="3813175" cy="2052955"/>
            <wp:effectExtent l="0" t="0" r="0" b="4445"/>
            <wp:docPr id="5" name="Picture 5" descr="http://ellerbruch.nmu.edu/classes/cs255w03/cs255students/nsovey/P5/cluster.gif">
              <a:hlinkClick xmlns:a="http://schemas.openxmlformats.org/drawingml/2006/main" r:id="rId10" tgtFrame="_blank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ellerbruch.nmu.edu/classes/cs255w03/cs255students/nsovey/P5/cluster.gif">
                      <a:hlinkClick r:id="rId10" tgtFrame="_blank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3175" cy="2052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C5AAEC" w14:textId="77777777" w:rsidR="008E4E67" w:rsidRDefault="008E4E67" w:rsidP="008E4E67">
      <w:pPr>
        <w:pStyle w:val="ListParagraph"/>
        <w:ind w:left="360"/>
      </w:pPr>
    </w:p>
    <w:p w14:paraId="083AEABE" w14:textId="77777777" w:rsidR="008E4E67" w:rsidRDefault="008E4E67" w:rsidP="008E4E67">
      <w:pPr>
        <w:pStyle w:val="ListParagraph"/>
        <w:ind w:left="360"/>
      </w:pPr>
    </w:p>
    <w:p w14:paraId="574C27AE" w14:textId="77777777" w:rsidR="008E4E67" w:rsidRDefault="008E4E67" w:rsidP="008E4E67">
      <w:pPr>
        <w:pStyle w:val="ListParagraph"/>
        <w:ind w:left="360"/>
      </w:pPr>
    </w:p>
    <w:p w14:paraId="1F9B21F1" w14:textId="77777777" w:rsidR="008E4E67" w:rsidRDefault="008E4E67" w:rsidP="008E4E67">
      <w:pPr>
        <w:pStyle w:val="ListParagraph"/>
        <w:ind w:left="360"/>
      </w:pPr>
    </w:p>
    <w:p w14:paraId="1D71EB53" w14:textId="77777777" w:rsidR="008E4E67" w:rsidRDefault="008E4E67" w:rsidP="008E4E67">
      <w:pPr>
        <w:pStyle w:val="ListParagraph"/>
        <w:ind w:left="360"/>
      </w:pPr>
    </w:p>
    <w:p w14:paraId="365DA1A6" w14:textId="77777777" w:rsidR="00F22F65" w:rsidRDefault="00A536A1" w:rsidP="00F22F65">
      <w:pPr>
        <w:pStyle w:val="ListParagraph"/>
        <w:numPr>
          <w:ilvl w:val="0"/>
          <w:numId w:val="6"/>
        </w:numPr>
      </w:pPr>
      <w:r>
        <w:rPr>
          <w:rFonts w:ascii="Arial" w:hAnsi="Arial" w:cs="Arial"/>
          <w:noProof/>
          <w:color w:val="0044CC"/>
        </w:rPr>
        <w:drawing>
          <wp:anchor distT="0" distB="0" distL="114300" distR="114300" simplePos="0" relativeHeight="251665408" behindDoc="0" locked="0" layoutInCell="1" allowOverlap="1" wp14:anchorId="601D71E2" wp14:editId="64A6C1B7">
            <wp:simplePos x="0" y="0"/>
            <wp:positionH relativeFrom="column">
              <wp:posOffset>853440</wp:posOffset>
            </wp:positionH>
            <wp:positionV relativeFrom="paragraph">
              <wp:posOffset>447675</wp:posOffset>
            </wp:positionV>
            <wp:extent cx="4338955" cy="1052195"/>
            <wp:effectExtent l="0" t="0" r="4445" b="0"/>
            <wp:wrapNone/>
            <wp:docPr id="6" name="Picture 6" descr="http://ellerbruch.nmu.edu/cs255/jnord/one.GIF">
              <a:hlinkClick xmlns:a="http://schemas.openxmlformats.org/drawingml/2006/main" r:id="rId12" tgtFrame="_blank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ellerbruch.nmu.edu/cs255/jnord/one.GIF">
                      <a:hlinkClick r:id="rId12" tgtFrame="_blank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7383"/>
                    <a:stretch/>
                  </pic:blipFill>
                  <pic:spPr bwMode="auto">
                    <a:xfrm>
                      <a:off x="0" y="0"/>
                      <a:ext cx="4338955" cy="1052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The line plot below shows the ages of people that use hands-free devices in their vehicles. Which measure, the range or the interquartile range, best describes the variability in the ages of people using hands-free devices in their vehicles</w:t>
      </w:r>
      <w:r w:rsidR="00F22F65">
        <w:t>?</w:t>
      </w:r>
    </w:p>
    <w:p w14:paraId="410F369F" w14:textId="77777777" w:rsidR="00F22F65" w:rsidRDefault="00F22F65" w:rsidP="00F22F65">
      <w:pPr>
        <w:pStyle w:val="ListParagraph"/>
        <w:ind w:left="360"/>
      </w:pPr>
    </w:p>
    <w:p w14:paraId="7FAF3904" w14:textId="77777777" w:rsidR="00A536A1" w:rsidRDefault="00A536A1" w:rsidP="00F22F65">
      <w:pPr>
        <w:pStyle w:val="ListParagraph"/>
        <w:ind w:left="360"/>
      </w:pPr>
    </w:p>
    <w:p w14:paraId="002B44B2" w14:textId="77777777" w:rsidR="00A536A1" w:rsidRDefault="00A536A1" w:rsidP="00F22F65">
      <w:pPr>
        <w:pStyle w:val="ListParagraph"/>
        <w:ind w:left="360"/>
      </w:pPr>
    </w:p>
    <w:p w14:paraId="16F7060E" w14:textId="77777777" w:rsidR="00A536A1" w:rsidRDefault="00A536A1" w:rsidP="00F22F65">
      <w:pPr>
        <w:pStyle w:val="ListParagraph"/>
        <w:ind w:left="360"/>
      </w:pPr>
    </w:p>
    <w:p w14:paraId="1DB01311" w14:textId="77777777" w:rsidR="00F22F65" w:rsidRDefault="00F22F65" w:rsidP="00F22F65">
      <w:pPr>
        <w:pStyle w:val="ListParagraph"/>
        <w:ind w:left="360"/>
      </w:pPr>
    </w:p>
    <w:p w14:paraId="06D83C11" w14:textId="77777777" w:rsidR="00A536A1" w:rsidRDefault="00A536A1" w:rsidP="00F22F65">
      <w:pPr>
        <w:pStyle w:val="ListParagraph"/>
        <w:ind w:left="360"/>
      </w:pPr>
    </w:p>
    <w:p w14:paraId="30850968" w14:textId="77777777" w:rsidR="00A536A1" w:rsidRDefault="00A536A1" w:rsidP="00F22F65">
      <w:pPr>
        <w:pStyle w:val="ListParagraph"/>
        <w:ind w:left="360"/>
      </w:pPr>
    </w:p>
    <w:p w14:paraId="7AC69B37" w14:textId="77777777" w:rsidR="0029568E" w:rsidRDefault="0029568E" w:rsidP="00F22F65">
      <w:pPr>
        <w:pStyle w:val="ListParagraph"/>
        <w:ind w:left="360"/>
      </w:pPr>
    </w:p>
    <w:p w14:paraId="303D9547" w14:textId="77777777" w:rsidR="008163FD" w:rsidRDefault="0029568E" w:rsidP="00860854">
      <w:pPr>
        <w:pStyle w:val="ListParagraph"/>
        <w:numPr>
          <w:ilvl w:val="0"/>
          <w:numId w:val="6"/>
        </w:numPr>
        <w:rPr>
          <w:rFonts w:cstheme="minorHAnsi"/>
        </w:rPr>
      </w:pPr>
      <w:r w:rsidRPr="00A60BC4">
        <w:rPr>
          <w:rFonts w:ascii="Calibri" w:hAnsi="Calibri" w:cs="Calibri"/>
        </w:rPr>
        <w:t>Ten students were surveyed to find out how much weekly allowance they received. The following data was collected: $5, $5, $7.50, $10, $10, $10, $15, $15, $20, $50. Which measure of center would be most appropriate to describe the typical allowance for this group of students? Justify your reasoning.</w:t>
      </w:r>
    </w:p>
    <w:p w14:paraId="459487DB" w14:textId="77777777" w:rsidR="00C73F89" w:rsidRPr="00C73F89" w:rsidRDefault="00C73F89" w:rsidP="00C73F89">
      <w:pPr>
        <w:rPr>
          <w:rFonts w:cstheme="minorHAnsi"/>
        </w:rPr>
      </w:pPr>
    </w:p>
    <w:p w14:paraId="6E2CA5D6" w14:textId="77777777" w:rsidR="008163FD" w:rsidRDefault="008163FD" w:rsidP="004C3050">
      <w:pPr>
        <w:ind w:firstLine="720"/>
        <w:rPr>
          <w:rFonts w:ascii="Times New Roman" w:hAnsi="Times New Roman" w:cs="Times New Roman"/>
        </w:rPr>
      </w:pPr>
    </w:p>
    <w:p w14:paraId="41E2F54F" w14:textId="77777777" w:rsidR="00C73F89" w:rsidRDefault="00C73F89" w:rsidP="004C3050">
      <w:pPr>
        <w:ind w:firstLine="720"/>
        <w:rPr>
          <w:rFonts w:ascii="Times New Roman" w:hAnsi="Times New Roman" w:cs="Times New Roman"/>
        </w:rPr>
      </w:pPr>
    </w:p>
    <w:p w14:paraId="3AE9A733" w14:textId="77777777" w:rsidR="00C73F89" w:rsidRDefault="00C73F89" w:rsidP="004C3050">
      <w:pPr>
        <w:ind w:firstLine="720"/>
        <w:rPr>
          <w:rFonts w:ascii="Times New Roman" w:hAnsi="Times New Roman" w:cs="Times New Roman"/>
        </w:rPr>
      </w:pPr>
    </w:p>
    <w:p w14:paraId="30C01EA7" w14:textId="77777777" w:rsidR="00C73F89" w:rsidRDefault="00C73F89" w:rsidP="004C3050">
      <w:pPr>
        <w:ind w:firstLine="720"/>
        <w:rPr>
          <w:rFonts w:ascii="Times New Roman" w:hAnsi="Times New Roman" w:cs="Times New Roman"/>
        </w:rPr>
      </w:pPr>
    </w:p>
    <w:p w14:paraId="5564BF50" w14:textId="77777777" w:rsidR="0091137F" w:rsidRDefault="0091137F" w:rsidP="0091137F">
      <w:pPr>
        <w:pStyle w:val="ListParagraph"/>
        <w:numPr>
          <w:ilvl w:val="0"/>
          <w:numId w:val="6"/>
        </w:numPr>
      </w:pPr>
      <w:r>
        <w:lastRenderedPageBreak/>
        <w:t>Identify the interquartile range from the box plot below.</w:t>
      </w:r>
    </w:p>
    <w:p w14:paraId="150C4751" w14:textId="77777777" w:rsidR="0091137F" w:rsidRDefault="0091137F" w:rsidP="0091137F">
      <w:pPr>
        <w:pStyle w:val="ListParagraph"/>
        <w:ind w:left="360"/>
      </w:pPr>
    </w:p>
    <w:p w14:paraId="1318AD72" w14:textId="77777777" w:rsidR="0091137F" w:rsidRDefault="0091137F" w:rsidP="0091137F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C6288C8" wp14:editId="1B2651CD">
                <wp:simplePos x="0" y="0"/>
                <wp:positionH relativeFrom="column">
                  <wp:posOffset>1615440</wp:posOffset>
                </wp:positionH>
                <wp:positionV relativeFrom="paragraph">
                  <wp:posOffset>144780</wp:posOffset>
                </wp:positionV>
                <wp:extent cx="1811020" cy="4445"/>
                <wp:effectExtent l="19050" t="19050" r="17780" b="33655"/>
                <wp:wrapNone/>
                <wp:docPr id="227" name="Straight Connector 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811020" cy="4445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EB04FD8" id="Straight Connector 227" o:spid="_x0000_s1026" style="position:absolute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2pt,11.4pt" to="269.8pt,1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" strokecolor="windowText" strokeweight="2.25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70528" behindDoc="0" locked="0" layoutInCell="1" allowOverlap="1" wp14:anchorId="281CE3BD" wp14:editId="7759A153">
                <wp:simplePos x="0" y="0"/>
                <wp:positionH relativeFrom="column">
                  <wp:posOffset>3425824</wp:posOffset>
                </wp:positionH>
                <wp:positionV relativeFrom="paragraph">
                  <wp:posOffset>147320</wp:posOffset>
                </wp:positionV>
                <wp:extent cx="0" cy="360680"/>
                <wp:effectExtent l="19050" t="0" r="19050" b="1270"/>
                <wp:wrapNone/>
                <wp:docPr id="226" name="Straight Connector 2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6068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AB0DF1" id="Straight Connector 226" o:spid="_x0000_s1026" style="position:absolute;z-index:25167052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269.75pt,11.6pt" to="269.75pt,4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" strokecolor="windowText" strokeweight="2.25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9504" behindDoc="0" locked="0" layoutInCell="1" allowOverlap="1" wp14:anchorId="448EDAEC" wp14:editId="37716D9F">
                <wp:simplePos x="0" y="0"/>
                <wp:positionH relativeFrom="column">
                  <wp:posOffset>1617344</wp:posOffset>
                </wp:positionH>
                <wp:positionV relativeFrom="paragraph">
                  <wp:posOffset>147320</wp:posOffset>
                </wp:positionV>
                <wp:extent cx="0" cy="360680"/>
                <wp:effectExtent l="19050" t="0" r="19050" b="127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6068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D61603" id="Straight Connector 28" o:spid="_x0000_s1026" style="position:absolute;z-index:25166950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27.35pt,11.6pt" to="127.35pt,4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" strokecolor="windowText" strokeweight="2.25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68480" behindDoc="0" locked="0" layoutInCell="1" allowOverlap="1" wp14:anchorId="15873718" wp14:editId="7F594E62">
                <wp:simplePos x="0" y="0"/>
                <wp:positionH relativeFrom="column">
                  <wp:posOffset>1978659</wp:posOffset>
                </wp:positionH>
                <wp:positionV relativeFrom="paragraph">
                  <wp:posOffset>148590</wp:posOffset>
                </wp:positionV>
                <wp:extent cx="0" cy="360680"/>
                <wp:effectExtent l="19050" t="0" r="19050" b="1270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36068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A809D5" id="Straight Connector 27" o:spid="_x0000_s1026" style="position:absolute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55.8pt,11.7pt" to="155.8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" strokecolor="windowText" strokeweight="2.25pt">
                <o:lock v:ext="edit" shapetype="f"/>
              </v:line>
            </w:pict>
          </mc:Fallback>
        </mc:AlternateContent>
      </w:r>
    </w:p>
    <w:p w14:paraId="34C298AD" w14:textId="77777777" w:rsidR="0091137F" w:rsidRDefault="0091137F" w:rsidP="0091137F">
      <w:pPr>
        <w:pStyle w:val="ListParagraph"/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0210E6C" wp14:editId="2F3312C9">
                <wp:simplePos x="0" y="0"/>
                <wp:positionH relativeFrom="column">
                  <wp:posOffset>1218565</wp:posOffset>
                </wp:positionH>
                <wp:positionV relativeFrom="paragraph">
                  <wp:posOffset>64135</wp:posOffset>
                </wp:positionV>
                <wp:extent cx="107950" cy="107950"/>
                <wp:effectExtent l="0" t="0" r="25400" b="25400"/>
                <wp:wrapNone/>
                <wp:docPr id="225" name="Oval 2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7950" cy="1079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4F2360B" w14:textId="77777777" w:rsidR="0091137F" w:rsidRDefault="0091137F" w:rsidP="0091137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210E6C" id="Oval 225" o:spid="_x0000_s1029" style="position:absolute;left:0;text-align:left;margin-left:95.95pt;margin-top:5.05pt;width:8.5pt;height:8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" fillcolor="windowText" strokecolor="windowText" strokeweight="2pt">
                <v:path arrowok="t"/>
                <v:textbox>
                  <w:txbxContent>
                    <w:p w14:paraId="14F2360B" w14:textId="77777777" w:rsidR="0091137F" w:rsidRDefault="0091137F" w:rsidP="0091137F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56482C8" wp14:editId="0BFA23BA">
                <wp:simplePos x="0" y="0"/>
                <wp:positionH relativeFrom="column">
                  <wp:posOffset>3728720</wp:posOffset>
                </wp:positionH>
                <wp:positionV relativeFrom="paragraph">
                  <wp:posOffset>81280</wp:posOffset>
                </wp:positionV>
                <wp:extent cx="107950" cy="107950"/>
                <wp:effectExtent l="0" t="0" r="25400" b="25400"/>
                <wp:wrapNone/>
                <wp:docPr id="224" name="Oval 2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07950" cy="1079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14:paraId="1D64FC57" w14:textId="77777777" w:rsidR="0091137F" w:rsidRDefault="0091137F" w:rsidP="0091137F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56482C8" id="Oval 224" o:spid="_x0000_s1030" style="position:absolute;left:0;text-align:left;margin-left:293.6pt;margin-top:6.4pt;width:8.5pt;height:8.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" fillcolor="windowText" strokecolor="windowText" strokeweight="2pt">
                <v:path arrowok="t"/>
                <v:textbox>
                  <w:txbxContent>
                    <w:p w14:paraId="1D64FC57" w14:textId="77777777" w:rsidR="0091137F" w:rsidRDefault="0091137F" w:rsidP="0091137F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4624" behindDoc="0" locked="0" layoutInCell="1" allowOverlap="1" wp14:anchorId="16394DB8" wp14:editId="2F6759B2">
                <wp:simplePos x="0" y="0"/>
                <wp:positionH relativeFrom="column">
                  <wp:posOffset>1268730</wp:posOffset>
                </wp:positionH>
                <wp:positionV relativeFrom="paragraph">
                  <wp:posOffset>120649</wp:posOffset>
                </wp:positionV>
                <wp:extent cx="351155" cy="0"/>
                <wp:effectExtent l="0" t="19050" r="10795" b="19050"/>
                <wp:wrapNone/>
                <wp:docPr id="31" name="Straight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351155" cy="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7B26559" id="Straight Connector 31" o:spid="_x0000_s1026" style="position:absolute;flip:y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99.9pt,9.5pt" to="127.55pt,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" strokecolor="windowText" strokeweight="2.25pt">
                <o:lock v:ext="edit" shapetype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73600" behindDoc="0" locked="0" layoutInCell="1" allowOverlap="1" wp14:anchorId="2AE8D0F1" wp14:editId="40A467C5">
                <wp:simplePos x="0" y="0"/>
                <wp:positionH relativeFrom="column">
                  <wp:posOffset>3427095</wp:posOffset>
                </wp:positionH>
                <wp:positionV relativeFrom="paragraph">
                  <wp:posOffset>128904</wp:posOffset>
                </wp:positionV>
                <wp:extent cx="351155" cy="0"/>
                <wp:effectExtent l="0" t="19050" r="10795" b="19050"/>
                <wp:wrapNone/>
                <wp:docPr id="30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351155" cy="0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058851" id="Straight Connector 30" o:spid="_x0000_s1026" style="position:absolute;flip:y;z-index:25167360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269.85pt,10.15pt" to="297.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" strokecolor="windowText" strokeweight="2.25pt">
                <o:lock v:ext="edit" shapetype="f"/>
              </v:line>
            </w:pict>
          </mc:Fallback>
        </mc:AlternateContent>
      </w:r>
    </w:p>
    <w:p w14:paraId="2867E969" w14:textId="77777777" w:rsidR="0091137F" w:rsidRDefault="0091137F" w:rsidP="0091137F">
      <w:pPr>
        <w:pStyle w:val="ListParagraph"/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E2DCF92" wp14:editId="3E812088">
                <wp:simplePos x="0" y="0"/>
                <wp:positionH relativeFrom="column">
                  <wp:posOffset>1071880</wp:posOffset>
                </wp:positionH>
                <wp:positionV relativeFrom="paragraph">
                  <wp:posOffset>163195</wp:posOffset>
                </wp:positionV>
                <wp:extent cx="3274695" cy="711835"/>
                <wp:effectExtent l="24130" t="7620" r="0" b="4445"/>
                <wp:wrapNone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74695" cy="711835"/>
                          <a:chOff x="0" y="0"/>
                          <a:chExt cx="32749" cy="7118"/>
                        </a:xfrm>
                      </wpg:grpSpPr>
                      <wps:wsp>
                        <wps:cNvPr id="8" name="Straight Arrow Connector 1"/>
                        <wps:cNvCnPr>
                          <a:cxnSpLocks noChangeShapeType="1"/>
                        </wps:cNvCnPr>
                        <wps:spPr bwMode="auto">
                          <a:xfrm>
                            <a:off x="0" y="1755"/>
                            <a:ext cx="32518" cy="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Straight Connector 2"/>
                        <wps:cNvCnPr>
                          <a:cxnSpLocks noChangeShapeType="1"/>
                        </wps:cNvCnPr>
                        <wps:spPr bwMode="auto">
                          <a:xfrm>
                            <a:off x="5486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9070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Straight Connector 9"/>
                        <wps:cNvCnPr>
                          <a:cxnSpLocks noChangeShapeType="1"/>
                        </wps:cNvCnPr>
                        <wps:spPr bwMode="auto">
                          <a:xfrm>
                            <a:off x="12728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Straight Connector 10"/>
                        <wps:cNvCnPr>
                          <a:cxnSpLocks noChangeShapeType="1"/>
                        </wps:cNvCnPr>
                        <wps:spPr bwMode="auto">
                          <a:xfrm>
                            <a:off x="16312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Connector 11"/>
                        <wps:cNvCnPr>
                          <a:cxnSpLocks noChangeShapeType="1"/>
                        </wps:cNvCnPr>
                        <wps:spPr bwMode="auto">
                          <a:xfrm>
                            <a:off x="19897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Connector 12"/>
                        <wps:cNvCnPr>
                          <a:cxnSpLocks noChangeShapeType="1"/>
                        </wps:cNvCnPr>
                        <wps:spPr bwMode="auto">
                          <a:xfrm>
                            <a:off x="1901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Straight Connector 13"/>
                        <wps:cNvCnPr>
                          <a:cxnSpLocks noChangeShapeType="1"/>
                        </wps:cNvCnPr>
                        <wps:spPr bwMode="auto">
                          <a:xfrm>
                            <a:off x="23554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Straight Connector 14"/>
                        <wps:cNvCnPr>
                          <a:cxnSpLocks noChangeShapeType="1"/>
                        </wps:cNvCnPr>
                        <wps:spPr bwMode="auto">
                          <a:xfrm>
                            <a:off x="27066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Straight Connector 15"/>
                        <wps:cNvCnPr>
                          <a:cxnSpLocks noChangeShapeType="1"/>
                        </wps:cNvCnPr>
                        <wps:spPr bwMode="auto">
                          <a:xfrm>
                            <a:off x="30723" y="0"/>
                            <a:ext cx="0" cy="360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DF56378" w14:textId="77777777" w:rsidR="0091137F" w:rsidRPr="00A373D1" w:rsidRDefault="0091137F" w:rsidP="0091137F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3511"/>
                            <a:ext cx="3709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C73804" w14:textId="77777777" w:rsidR="0091137F" w:rsidRPr="00A373D1" w:rsidRDefault="0091137F" w:rsidP="0091137F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7315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E9813E" w14:textId="77777777" w:rsidR="0091137F" w:rsidRPr="00A373D1" w:rsidRDefault="0091137F" w:rsidP="0091137F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0899" y="3511"/>
                            <a:ext cx="3709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EB77FF0" w14:textId="77777777" w:rsidR="0091137F" w:rsidRPr="00A373D1" w:rsidRDefault="0091137F" w:rsidP="0091137F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4557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8EDA46" w14:textId="77777777" w:rsidR="0091137F" w:rsidRPr="00A373D1" w:rsidRDefault="0091137F" w:rsidP="0091137F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18214" y="3511"/>
                            <a:ext cx="3709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0A93205" w14:textId="77777777" w:rsidR="0091137F" w:rsidRPr="00A373D1" w:rsidRDefault="0091137F" w:rsidP="0091137F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21726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587525" w14:textId="77777777" w:rsidR="0091137F" w:rsidRPr="00A373D1" w:rsidRDefault="0091137F" w:rsidP="0091137F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25383" y="3511"/>
                            <a:ext cx="3709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E77460" w14:textId="77777777" w:rsidR="0091137F" w:rsidRPr="00A373D1" w:rsidRDefault="0091137F" w:rsidP="0091137F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9041" y="3511"/>
                            <a:ext cx="3708" cy="3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38E84B" w14:textId="77777777" w:rsidR="0091137F" w:rsidRPr="00A373D1" w:rsidRDefault="0091137F" w:rsidP="0091137F">
                              <w:pPr>
                                <w:rPr>
                                  <w:rFonts w:ascii="Calibri" w:hAnsi="Calibri" w:cs="Calibri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E2DCF92" id="Group 7" o:spid="_x0000_s1031" style="position:absolute;left:0;text-align:left;margin-left:84.4pt;margin-top:12.85pt;width:257.85pt;height:56.05pt;z-index:251667456" coordsize="32749,71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" o:spid="_x0000_s1032" type="#_x0000_t32" style="position:absolute;top:1755;width:32518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" strokeweight="1.5pt">
                  <v:stroke startarrow="open" endarrow="open"/>
                </v:shape>
                <v:line id="Straight Connector 2" o:spid="_x0000_s1033" style="position:absolute;visibility:visible;mso-wrap-style:square" from="5486,0" to="5486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<v:line id="Straight Connector 8" o:spid="_x0000_s1034" style="position:absolute;visibility:visible;mso-wrap-style:square" from="9070,0" to="9070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<v:line id="Straight Connector 9" o:spid="_x0000_s1035" style="position:absolute;visibility:visible;mso-wrap-style:square" from="12728,0" to="12728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<v:line id="Straight Connector 10" o:spid="_x0000_s1036" style="position:absolute;visibility:visible;mso-wrap-style:square" from="16312,0" to="16312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<v:line id="Straight Connector 11" o:spid="_x0000_s1037" style="position:absolute;visibility:visible;mso-wrap-style:square" from="19897,0" to="19897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<v:line id="Straight Connector 12" o:spid="_x0000_s1038" style="position:absolute;visibility:visible;mso-wrap-style:square" from="1901,0" to="1901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Straight Connector 13" o:spid="_x0000_s1039" style="position:absolute;visibility:visible;mso-wrap-style:square" from="23554,0" to="23554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Straight Connector 14" o:spid="_x0000_s1040" style="position:absolute;visibility:visible;mso-wrap-style:square" from="27066,0" to="27066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Straight Connector 15" o:spid="_x0000_s1041" style="position:absolute;visibility:visible;mso-wrap-style:square" from="30723,0" to="30723,36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shape id="Text Box 16" o:spid="_x0000_s1042" type="#_x0000_t202" style="position:absolute;top:3511;width:3708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14:paraId="6DF56378" w14:textId="77777777" w:rsidR="0091137F" w:rsidRPr="00A373D1" w:rsidRDefault="0091137F" w:rsidP="0091137F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shape>
                <v:shape id="Text Box 17" o:spid="_x0000_s1043" type="#_x0000_t202" style="position:absolute;left:3657;top:3511;width:3709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67C73804" w14:textId="77777777" w:rsidR="0091137F" w:rsidRPr="00A373D1" w:rsidRDefault="0091137F" w:rsidP="0091137F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shape>
                <v:shape id="Text Box 18" o:spid="_x0000_s1044" type="#_x0000_t202" style="position:absolute;left:7315;top:3511;width:3708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46E9813E" w14:textId="77777777" w:rsidR="0091137F" w:rsidRPr="00A373D1" w:rsidRDefault="0091137F" w:rsidP="0091137F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shape>
                <v:shape id="Text Box 19" o:spid="_x0000_s1045" type="#_x0000_t202" style="position:absolute;left:10899;top:3511;width:3709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<v:textbox>
                    <w:txbxContent>
                      <w:p w14:paraId="0EB77FF0" w14:textId="77777777" w:rsidR="0091137F" w:rsidRPr="00A373D1" w:rsidRDefault="0091137F" w:rsidP="0091137F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shape>
                <v:shape id="Text Box 20" o:spid="_x0000_s1046" type="#_x0000_t202" style="position:absolute;left:14557;top:3511;width:3708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" filled="f" stroked="f" strokeweight=".5pt">
                  <v:textbox>
                    <w:txbxContent>
                      <w:p w14:paraId="008EDA46" w14:textId="77777777" w:rsidR="0091137F" w:rsidRPr="00A373D1" w:rsidRDefault="0091137F" w:rsidP="0091137F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shape>
                <v:shape id="Text Box 21" o:spid="_x0000_s1047" type="#_x0000_t202" style="position:absolute;left:18214;top:3511;width:3709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<v:textbox>
                    <w:txbxContent>
                      <w:p w14:paraId="70A93205" w14:textId="77777777" w:rsidR="0091137F" w:rsidRPr="00A373D1" w:rsidRDefault="0091137F" w:rsidP="0091137F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shape>
                <v:shape id="Text Box 22" o:spid="_x0000_s1048" type="#_x0000_t202" style="position:absolute;left:21726;top:3511;width:3708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14:paraId="26587525" w14:textId="77777777" w:rsidR="0091137F" w:rsidRPr="00A373D1" w:rsidRDefault="0091137F" w:rsidP="0091137F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shape>
                <v:shape id="Text Box 23" o:spid="_x0000_s1049" type="#_x0000_t202" style="position:absolute;left:25383;top:3511;width:3709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<v:textbox>
                    <w:txbxContent>
                      <w:p w14:paraId="5CE77460" w14:textId="77777777" w:rsidR="0091137F" w:rsidRPr="00A373D1" w:rsidRDefault="0091137F" w:rsidP="0091137F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shape>
                <v:shape id="Text Box 24" o:spid="_x0000_s1050" type="#_x0000_t202" style="position:absolute;left:29041;top:3511;width:3708;height:360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" filled="f" stroked="f" strokeweight=".5pt">
                  <v:textbox>
                    <w:txbxContent>
                      <w:p w14:paraId="5F38E84B" w14:textId="77777777" w:rsidR="0091137F" w:rsidRPr="00A373D1" w:rsidRDefault="0091137F" w:rsidP="0091137F">
                        <w:pPr>
                          <w:rPr>
                            <w:rFonts w:ascii="Calibri" w:hAnsi="Calibri" w:cs="Calibri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AC9CB0F" wp14:editId="2A7FED7F">
                <wp:simplePos x="0" y="0"/>
                <wp:positionH relativeFrom="column">
                  <wp:posOffset>1614170</wp:posOffset>
                </wp:positionH>
                <wp:positionV relativeFrom="paragraph">
                  <wp:posOffset>107950</wp:posOffset>
                </wp:positionV>
                <wp:extent cx="1811020" cy="4445"/>
                <wp:effectExtent l="19050" t="19050" r="17780" b="33655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811020" cy="4445"/>
                        </a:xfrm>
                        <a:prstGeom prst="line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B999DD" id="Straight Connector 29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.1pt,8.5pt" to="269.7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" strokecolor="windowText" strokeweight="2.25pt">
                <o:lock v:ext="edit" shapetype="f"/>
              </v:line>
            </w:pict>
          </mc:Fallback>
        </mc:AlternateContent>
      </w:r>
    </w:p>
    <w:p w14:paraId="35721C57" w14:textId="77777777" w:rsidR="0091137F" w:rsidRDefault="0091137F" w:rsidP="0091137F">
      <w:pPr>
        <w:pStyle w:val="ListParagraph"/>
        <w:ind w:left="360"/>
      </w:pPr>
    </w:p>
    <w:p w14:paraId="75B5FC1C" w14:textId="77777777" w:rsidR="0091137F" w:rsidRDefault="0091137F" w:rsidP="0091137F">
      <w:pPr>
        <w:pStyle w:val="ListParagraph"/>
        <w:ind w:left="360"/>
      </w:pPr>
    </w:p>
    <w:p w14:paraId="6195BB73" w14:textId="77777777" w:rsidR="0091137F" w:rsidRDefault="0091137F" w:rsidP="0091137F">
      <w:pPr>
        <w:pStyle w:val="ListParagraph"/>
        <w:ind w:left="360"/>
      </w:pPr>
    </w:p>
    <w:p w14:paraId="48451F97" w14:textId="77777777" w:rsidR="0091137F" w:rsidRDefault="0091137F" w:rsidP="0091137F">
      <w:pPr>
        <w:pStyle w:val="ListParagraph"/>
        <w:ind w:left="360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91137F" w14:paraId="36F0F0F9" w14:textId="77777777" w:rsidTr="00D60EA1">
        <w:trPr>
          <w:trHeight w:val="108"/>
        </w:trPr>
        <w:tc>
          <w:tcPr>
            <w:tcW w:w="1329" w:type="dxa"/>
            <w:shd w:val="clear" w:color="auto" w:fill="auto"/>
            <w:vAlign w:val="center"/>
          </w:tcPr>
          <w:p w14:paraId="1ED9C484" w14:textId="77777777" w:rsidR="0091137F" w:rsidRDefault="0091137F" w:rsidP="00D60EA1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  <w:shd w:val="clear" w:color="auto" w:fill="auto"/>
          </w:tcPr>
          <w:p w14:paraId="2354BB92" w14:textId="77777777" w:rsidR="0091137F" w:rsidRDefault="0091137F" w:rsidP="00D60EA1">
            <w:pPr>
              <w:pStyle w:val="ListParagraph"/>
              <w:ind w:left="0"/>
            </w:pPr>
            <w:r>
              <w:t>35</w:t>
            </w:r>
          </w:p>
        </w:tc>
        <w:tc>
          <w:tcPr>
            <w:tcW w:w="1328" w:type="dxa"/>
            <w:shd w:val="clear" w:color="auto" w:fill="auto"/>
            <w:vAlign w:val="center"/>
          </w:tcPr>
          <w:p w14:paraId="04AC8BB0" w14:textId="77777777" w:rsidR="0091137F" w:rsidRDefault="0091137F" w:rsidP="00D60EA1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  <w:shd w:val="clear" w:color="auto" w:fill="auto"/>
          </w:tcPr>
          <w:p w14:paraId="6A778287" w14:textId="77777777" w:rsidR="0091137F" w:rsidRDefault="0091137F" w:rsidP="00D60EA1">
            <w:pPr>
              <w:pStyle w:val="ListParagraph"/>
              <w:ind w:left="0"/>
            </w:pPr>
            <w:r>
              <w:t>25</w:t>
            </w:r>
          </w:p>
        </w:tc>
        <w:tc>
          <w:tcPr>
            <w:tcW w:w="1327" w:type="dxa"/>
            <w:shd w:val="clear" w:color="auto" w:fill="auto"/>
            <w:vAlign w:val="center"/>
          </w:tcPr>
          <w:p w14:paraId="05D7599A" w14:textId="77777777" w:rsidR="0091137F" w:rsidRDefault="0091137F" w:rsidP="00D60EA1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  <w:shd w:val="clear" w:color="auto" w:fill="auto"/>
          </w:tcPr>
          <w:p w14:paraId="31951348" w14:textId="77777777" w:rsidR="0091137F" w:rsidRDefault="0091137F" w:rsidP="00D60EA1">
            <w:pPr>
              <w:pStyle w:val="ListParagraph"/>
              <w:ind w:left="0"/>
            </w:pPr>
            <w:r>
              <w:t>20</w:t>
            </w:r>
          </w:p>
        </w:tc>
        <w:tc>
          <w:tcPr>
            <w:tcW w:w="1328" w:type="dxa"/>
            <w:shd w:val="clear" w:color="auto" w:fill="auto"/>
            <w:vAlign w:val="center"/>
          </w:tcPr>
          <w:p w14:paraId="3F117CAF" w14:textId="77777777" w:rsidR="0091137F" w:rsidRDefault="0091137F" w:rsidP="00D60EA1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  <w:shd w:val="clear" w:color="auto" w:fill="auto"/>
          </w:tcPr>
          <w:p w14:paraId="1CE92303" w14:textId="77777777" w:rsidR="0091137F" w:rsidRDefault="0091137F" w:rsidP="00D60EA1">
            <w:pPr>
              <w:pStyle w:val="ListParagraph"/>
              <w:ind w:left="0"/>
            </w:pPr>
            <w:r>
              <w:t>5</w:t>
            </w:r>
          </w:p>
        </w:tc>
      </w:tr>
    </w:tbl>
    <w:p w14:paraId="545953DA" w14:textId="77777777" w:rsidR="0091137F" w:rsidRDefault="0091137F" w:rsidP="0091137F">
      <w:pPr>
        <w:pStyle w:val="ListParagraph"/>
        <w:numPr>
          <w:ilvl w:val="0"/>
          <w:numId w:val="6"/>
        </w:numPr>
      </w:pPr>
      <w:r>
        <w:t>The line plot below shows the number of miles swam by each member of the swim team.</w:t>
      </w:r>
    </w:p>
    <w:p w14:paraId="01F2B268" w14:textId="77777777" w:rsidR="0091137F" w:rsidRDefault="0091137F" w:rsidP="0091137F">
      <w:pPr>
        <w:pStyle w:val="ListParagraph"/>
        <w:spacing w:after="0"/>
        <w:ind w:left="360"/>
      </w:pPr>
    </w:p>
    <w:tbl>
      <w:tblPr>
        <w:tblW w:w="0" w:type="auto"/>
        <w:jc w:val="center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244"/>
        <w:gridCol w:w="1244"/>
        <w:gridCol w:w="1244"/>
        <w:gridCol w:w="1244"/>
        <w:gridCol w:w="1245"/>
      </w:tblGrid>
      <w:tr w:rsidR="0091137F" w14:paraId="1B3B50F5" w14:textId="77777777" w:rsidTr="00D60EA1">
        <w:trPr>
          <w:trHeight w:val="360"/>
          <w:jc w:val="center"/>
        </w:trPr>
        <w:tc>
          <w:tcPr>
            <w:tcW w:w="1244" w:type="dxa"/>
            <w:shd w:val="clear" w:color="auto" w:fill="auto"/>
            <w:vAlign w:val="bottom"/>
          </w:tcPr>
          <w:p w14:paraId="56B2FBF3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</w:p>
        </w:tc>
        <w:tc>
          <w:tcPr>
            <w:tcW w:w="1244" w:type="dxa"/>
            <w:shd w:val="clear" w:color="auto" w:fill="auto"/>
            <w:vAlign w:val="bottom"/>
          </w:tcPr>
          <w:p w14:paraId="2B786DA7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  <w:p w14:paraId="46135804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6F245BB4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  <w:p w14:paraId="60DF08D1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  <w:p w14:paraId="676220A6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</w:tc>
        <w:tc>
          <w:tcPr>
            <w:tcW w:w="1244" w:type="dxa"/>
            <w:shd w:val="clear" w:color="auto" w:fill="auto"/>
            <w:vAlign w:val="bottom"/>
          </w:tcPr>
          <w:p w14:paraId="3A8B81A2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  <w:p w14:paraId="14F8EAF6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  <w:p w14:paraId="2C5AA14E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  <w:p w14:paraId="2BEB012F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</w:tc>
        <w:tc>
          <w:tcPr>
            <w:tcW w:w="1245" w:type="dxa"/>
            <w:shd w:val="clear" w:color="auto" w:fill="auto"/>
            <w:vAlign w:val="bottom"/>
          </w:tcPr>
          <w:p w14:paraId="7199255D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X</w:t>
            </w:r>
          </w:p>
        </w:tc>
      </w:tr>
      <w:tr w:rsidR="0091137F" w14:paraId="77EBB2CD" w14:textId="77777777" w:rsidTr="00D60EA1">
        <w:trPr>
          <w:trHeight w:val="360"/>
          <w:jc w:val="center"/>
        </w:trPr>
        <w:tc>
          <w:tcPr>
            <w:tcW w:w="1244" w:type="dxa"/>
            <w:shd w:val="clear" w:color="auto" w:fill="auto"/>
            <w:vAlign w:val="center"/>
          </w:tcPr>
          <w:p w14:paraId="4D9D7755" w14:textId="77777777" w:rsidR="0091137F" w:rsidRDefault="0091137F" w:rsidP="00D60EA1">
            <w:pPr>
              <w:pStyle w:val="ListParagraph"/>
              <w:spacing w:before="200" w:after="0"/>
              <w:ind w:left="0"/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78720" behindDoc="0" locked="0" layoutInCell="1" allowOverlap="1" wp14:anchorId="08C6DC1C" wp14:editId="4FF6CFC6">
                      <wp:simplePos x="0" y="0"/>
                      <wp:positionH relativeFrom="column">
                        <wp:posOffset>-233045</wp:posOffset>
                      </wp:positionH>
                      <wp:positionV relativeFrom="paragraph">
                        <wp:posOffset>2539</wp:posOffset>
                      </wp:positionV>
                      <wp:extent cx="4295775" cy="0"/>
                      <wp:effectExtent l="38100" t="133350" r="0" b="133350"/>
                      <wp:wrapNone/>
                      <wp:docPr id="228" name="Straight Arrow Connector 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4295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headEnd type="arrow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E14B41" id="Straight Arrow Connector 228" o:spid="_x0000_s1026" type="#_x0000_t32" style="position:absolute;margin-left:-18.35pt;margin-top:.2pt;width:338.25pt;height:0;z-index:25167872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" strokecolor="windowText" strokeweight="2.25pt">
                      <v:stroke startarrow="open" endarrow="open"/>
                      <o:lock v:ext="edit" shapetype="f"/>
                    </v:shape>
                  </w:pict>
                </mc:Fallback>
              </mc:AlternateContent>
            </w:r>
            <w:r>
              <w:t>0</w:t>
            </w:r>
          </w:p>
        </w:tc>
        <w:tc>
          <w:tcPr>
            <w:tcW w:w="1244" w:type="dxa"/>
            <w:shd w:val="clear" w:color="auto" w:fill="auto"/>
            <w:vAlign w:val="center"/>
          </w:tcPr>
          <w:p w14:paraId="2CF7D7CA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 w:rsidRPr="00A60BC4">
              <w:rPr>
                <w:position w:val="-22"/>
              </w:rPr>
              <w:object w:dxaOrig="220" w:dyaOrig="580" w14:anchorId="4A8DC2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5pt;height:29pt" o:ole="">
                  <v:imagedata r:id="rId14" o:title=""/>
                </v:shape>
                <o:OLEObject Type="Embed" ProgID="Equation.DSMT4" ShapeID="_x0000_i1025" DrawAspect="Content" ObjectID="_1613997028" r:id="rId15"/>
              </w:object>
            </w:r>
          </w:p>
        </w:tc>
        <w:tc>
          <w:tcPr>
            <w:tcW w:w="1244" w:type="dxa"/>
            <w:shd w:val="clear" w:color="auto" w:fill="auto"/>
            <w:vAlign w:val="center"/>
          </w:tcPr>
          <w:p w14:paraId="3B1E270A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 w:rsidRPr="00A60BC4">
              <w:rPr>
                <w:position w:val="-22"/>
              </w:rPr>
              <w:object w:dxaOrig="220" w:dyaOrig="580" w14:anchorId="3B605EF2">
                <v:shape id="_x0000_i1026" type="#_x0000_t75" style="width:11.5pt;height:29pt" o:ole="">
                  <v:imagedata r:id="rId16" o:title=""/>
                </v:shape>
                <o:OLEObject Type="Embed" ProgID="Equation.DSMT4" ShapeID="_x0000_i1026" DrawAspect="Content" ObjectID="_1613997029" r:id="rId17"/>
              </w:object>
            </w:r>
          </w:p>
        </w:tc>
        <w:tc>
          <w:tcPr>
            <w:tcW w:w="1244" w:type="dxa"/>
            <w:shd w:val="clear" w:color="auto" w:fill="auto"/>
            <w:vAlign w:val="center"/>
          </w:tcPr>
          <w:p w14:paraId="0ECC8F7D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 w:rsidRPr="00A60BC4">
              <w:rPr>
                <w:position w:val="-22"/>
              </w:rPr>
              <w:object w:dxaOrig="220" w:dyaOrig="580" w14:anchorId="7B272EC5">
                <v:shape id="_x0000_i1027" type="#_x0000_t75" style="width:11.5pt;height:29pt" o:ole="">
                  <v:imagedata r:id="rId18" o:title=""/>
                </v:shape>
                <o:OLEObject Type="Embed" ProgID="Equation.DSMT4" ShapeID="_x0000_i1027" DrawAspect="Content" ObjectID="_1613997030" r:id="rId19"/>
              </w:object>
            </w:r>
          </w:p>
        </w:tc>
        <w:tc>
          <w:tcPr>
            <w:tcW w:w="1245" w:type="dxa"/>
            <w:shd w:val="clear" w:color="auto" w:fill="auto"/>
            <w:vAlign w:val="center"/>
          </w:tcPr>
          <w:p w14:paraId="58A9749E" w14:textId="77777777" w:rsidR="0091137F" w:rsidRDefault="0091137F" w:rsidP="00D60EA1">
            <w:pPr>
              <w:pStyle w:val="ListParagraph"/>
              <w:spacing w:after="0"/>
              <w:ind w:left="0"/>
              <w:jc w:val="center"/>
            </w:pPr>
            <w:r>
              <w:t>1</w:t>
            </w:r>
          </w:p>
        </w:tc>
      </w:tr>
    </w:tbl>
    <w:p w14:paraId="283767C6" w14:textId="77777777" w:rsidR="0091137F" w:rsidRPr="0019296F" w:rsidRDefault="0091137F" w:rsidP="0091137F">
      <w:pPr>
        <w:pStyle w:val="ListParagraph"/>
        <w:spacing w:after="0"/>
        <w:ind w:left="360"/>
      </w:pP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Miles</w:t>
      </w:r>
    </w:p>
    <w:p w14:paraId="7094CFCC" w14:textId="77777777" w:rsidR="0091137F" w:rsidRDefault="0091137F" w:rsidP="0091137F">
      <w:pPr>
        <w:pStyle w:val="ListParagraph"/>
        <w:ind w:left="360"/>
      </w:pPr>
      <w:r>
        <w:t>What is the total distance the swim team swam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91137F" w14:paraId="535BC588" w14:textId="77777777" w:rsidTr="00D60EA1">
        <w:tc>
          <w:tcPr>
            <w:tcW w:w="1329" w:type="dxa"/>
            <w:shd w:val="clear" w:color="auto" w:fill="auto"/>
            <w:vAlign w:val="center"/>
          </w:tcPr>
          <w:p w14:paraId="17F4C025" w14:textId="77777777" w:rsidR="0091137F" w:rsidRDefault="0091137F" w:rsidP="00D60EA1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  <w:shd w:val="clear" w:color="auto" w:fill="auto"/>
            <w:vAlign w:val="center"/>
          </w:tcPr>
          <w:p w14:paraId="237C08CF" w14:textId="77777777" w:rsidR="0091137F" w:rsidRDefault="0091137F" w:rsidP="00D60EA1">
            <w:pPr>
              <w:pStyle w:val="ListParagraph"/>
              <w:ind w:left="0"/>
            </w:pPr>
            <w:r>
              <w:t>6 miles</w:t>
            </w:r>
          </w:p>
        </w:tc>
        <w:tc>
          <w:tcPr>
            <w:tcW w:w="1328" w:type="dxa"/>
            <w:shd w:val="clear" w:color="auto" w:fill="auto"/>
            <w:vAlign w:val="center"/>
          </w:tcPr>
          <w:p w14:paraId="686ABDF8" w14:textId="77777777" w:rsidR="0091137F" w:rsidRDefault="0091137F" w:rsidP="00D60EA1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  <w:shd w:val="clear" w:color="auto" w:fill="auto"/>
            <w:vAlign w:val="center"/>
          </w:tcPr>
          <w:p w14:paraId="6206CBF4" w14:textId="77777777" w:rsidR="0091137F" w:rsidRDefault="0091137F" w:rsidP="00D60EA1">
            <w:pPr>
              <w:pStyle w:val="ListParagraph"/>
              <w:ind w:left="0"/>
            </w:pPr>
            <w:r>
              <w:t>5 miles</w:t>
            </w:r>
          </w:p>
        </w:tc>
        <w:tc>
          <w:tcPr>
            <w:tcW w:w="1327" w:type="dxa"/>
            <w:shd w:val="clear" w:color="auto" w:fill="auto"/>
            <w:vAlign w:val="center"/>
          </w:tcPr>
          <w:p w14:paraId="39CB28F5" w14:textId="77777777" w:rsidR="0091137F" w:rsidRDefault="0091137F" w:rsidP="00D60EA1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  <w:shd w:val="clear" w:color="auto" w:fill="auto"/>
            <w:vAlign w:val="center"/>
          </w:tcPr>
          <w:p w14:paraId="41EF0643" w14:textId="77777777" w:rsidR="0091137F" w:rsidRDefault="0091137F" w:rsidP="00D60EA1">
            <w:pPr>
              <w:pStyle w:val="ListParagraph"/>
              <w:ind w:left="0"/>
            </w:pPr>
            <w:r w:rsidRPr="00A60BC4">
              <w:rPr>
                <w:position w:val="-22"/>
              </w:rPr>
              <w:object w:dxaOrig="340" w:dyaOrig="580" w14:anchorId="293A3900">
                <v:shape id="_x0000_i1028" type="#_x0000_t75" style="width:16.5pt;height:29pt" o:ole="">
                  <v:imagedata r:id="rId20" o:title=""/>
                </v:shape>
                <o:OLEObject Type="Embed" ProgID="Equation.DSMT4" ShapeID="_x0000_i1028" DrawAspect="Content" ObjectID="_1613997031" r:id="rId21"/>
              </w:object>
            </w:r>
            <w:r>
              <w:t xml:space="preserve"> miles</w:t>
            </w:r>
          </w:p>
        </w:tc>
        <w:tc>
          <w:tcPr>
            <w:tcW w:w="1328" w:type="dxa"/>
            <w:shd w:val="clear" w:color="auto" w:fill="auto"/>
            <w:vAlign w:val="center"/>
          </w:tcPr>
          <w:p w14:paraId="09D00838" w14:textId="77777777" w:rsidR="0091137F" w:rsidRDefault="0091137F" w:rsidP="00D60EA1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  <w:shd w:val="clear" w:color="auto" w:fill="auto"/>
            <w:vAlign w:val="center"/>
          </w:tcPr>
          <w:p w14:paraId="0CD7F196" w14:textId="77777777" w:rsidR="0091137F" w:rsidRDefault="0091137F" w:rsidP="00D60EA1">
            <w:pPr>
              <w:pStyle w:val="ListParagraph"/>
              <w:ind w:left="0"/>
            </w:pPr>
            <w:r w:rsidRPr="00A60BC4">
              <w:rPr>
                <w:position w:val="-22"/>
              </w:rPr>
              <w:object w:dxaOrig="340" w:dyaOrig="580" w14:anchorId="39A96B2D">
                <v:shape id="_x0000_i1029" type="#_x0000_t75" style="width:16.5pt;height:29pt" o:ole="">
                  <v:imagedata r:id="rId22" o:title=""/>
                </v:shape>
                <o:OLEObject Type="Embed" ProgID="Equation.DSMT4" ShapeID="_x0000_i1029" DrawAspect="Content" ObjectID="_1613997032" r:id="rId23"/>
              </w:object>
            </w:r>
            <w:r>
              <w:t xml:space="preserve"> miles</w:t>
            </w:r>
          </w:p>
        </w:tc>
      </w:tr>
    </w:tbl>
    <w:p w14:paraId="02B5DB89" w14:textId="77777777" w:rsidR="000E4003" w:rsidRPr="000E4003" w:rsidRDefault="000E4003" w:rsidP="000E4003">
      <w:pPr>
        <w:pStyle w:val="ListParagraph"/>
        <w:ind w:left="360"/>
      </w:pPr>
    </w:p>
    <w:p w14:paraId="15B3C42E" w14:textId="77777777" w:rsidR="007966A6" w:rsidRDefault="00553F8E" w:rsidP="001E78C0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</w:pPr>
      <w:r w:rsidRPr="00C80293">
        <w:rPr>
          <w:rFonts w:ascii="Calibri" w:hAnsi="Calibri" w:cs="Calibri"/>
        </w:rPr>
        <w:t>Amanda’s test scores are 85, 93, 84, and 88. What does she need to score on the next test for her test average to be a 90?</w:t>
      </w:r>
    </w:p>
    <w:p w14:paraId="2C79CF0A" w14:textId="77777777" w:rsidR="008146EC" w:rsidRDefault="008146EC" w:rsidP="008146EC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</w:tblGrid>
      <w:tr w:rsidR="007225BF" w14:paraId="23689CAE" w14:textId="77777777" w:rsidTr="00FB0B19">
        <w:tc>
          <w:tcPr>
            <w:tcW w:w="1329" w:type="dxa"/>
            <w:vAlign w:val="center"/>
          </w:tcPr>
          <w:p w14:paraId="58087132" w14:textId="77777777" w:rsidR="007225BF" w:rsidRDefault="007225BF" w:rsidP="00FB0B19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2496" w:type="dxa"/>
          </w:tcPr>
          <w:p w14:paraId="56EB7EB4" w14:textId="77777777" w:rsidR="007225BF" w:rsidRDefault="00BB3D2A" w:rsidP="00FB0B19">
            <w:pPr>
              <w:pStyle w:val="ListParagraph"/>
              <w:ind w:left="0"/>
            </w:pPr>
            <w:r>
              <w:t>93</w:t>
            </w:r>
          </w:p>
        </w:tc>
      </w:tr>
      <w:tr w:rsidR="007225BF" w14:paraId="6645BB27" w14:textId="77777777" w:rsidTr="00FB0B19">
        <w:tc>
          <w:tcPr>
            <w:tcW w:w="1329" w:type="dxa"/>
            <w:vAlign w:val="center"/>
          </w:tcPr>
          <w:p w14:paraId="7F4F7827" w14:textId="77777777" w:rsidR="007225BF" w:rsidRDefault="007225BF" w:rsidP="00FB0B19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2496" w:type="dxa"/>
          </w:tcPr>
          <w:p w14:paraId="26C1722C" w14:textId="77777777" w:rsidR="007225BF" w:rsidRDefault="00BB3D2A" w:rsidP="00FB0B19">
            <w:pPr>
              <w:pStyle w:val="ListParagraph"/>
              <w:ind w:left="0"/>
            </w:pPr>
            <w:r>
              <w:t>95</w:t>
            </w:r>
          </w:p>
        </w:tc>
      </w:tr>
      <w:tr w:rsidR="007225BF" w14:paraId="5E37C650" w14:textId="77777777" w:rsidTr="00FB0B19">
        <w:tc>
          <w:tcPr>
            <w:tcW w:w="1329" w:type="dxa"/>
            <w:vAlign w:val="center"/>
          </w:tcPr>
          <w:p w14:paraId="1C29B7B6" w14:textId="77777777" w:rsidR="007225BF" w:rsidRDefault="007225BF" w:rsidP="00FB0B19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2496" w:type="dxa"/>
          </w:tcPr>
          <w:p w14:paraId="07799437" w14:textId="77777777" w:rsidR="007225BF" w:rsidRDefault="00BB3D2A" w:rsidP="00BB3D2A">
            <w:pPr>
              <w:pStyle w:val="ListParagraph"/>
              <w:ind w:left="0"/>
            </w:pPr>
            <w:r>
              <w:t>97</w:t>
            </w:r>
          </w:p>
        </w:tc>
      </w:tr>
      <w:tr w:rsidR="007225BF" w14:paraId="2488AC82" w14:textId="77777777" w:rsidTr="00FB0B19">
        <w:tc>
          <w:tcPr>
            <w:tcW w:w="1329" w:type="dxa"/>
            <w:vAlign w:val="center"/>
          </w:tcPr>
          <w:p w14:paraId="1CBFDE14" w14:textId="77777777" w:rsidR="007225BF" w:rsidRDefault="007225BF" w:rsidP="00FB0B19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2496" w:type="dxa"/>
          </w:tcPr>
          <w:p w14:paraId="07B77824" w14:textId="77777777" w:rsidR="007225BF" w:rsidRDefault="00BB3D2A" w:rsidP="00FB0B19">
            <w:pPr>
              <w:pStyle w:val="ListParagraph"/>
              <w:ind w:left="0"/>
            </w:pPr>
            <w:r>
              <w:t>100</w:t>
            </w:r>
          </w:p>
        </w:tc>
      </w:tr>
      <w:tr w:rsidR="007225BF" w14:paraId="51B8B36C" w14:textId="77777777" w:rsidTr="00FB0B19">
        <w:tc>
          <w:tcPr>
            <w:tcW w:w="1329" w:type="dxa"/>
            <w:vAlign w:val="center"/>
          </w:tcPr>
          <w:p w14:paraId="2A4ED03E" w14:textId="77777777" w:rsidR="007225BF" w:rsidRDefault="007225BF" w:rsidP="00FB0B19">
            <w:pPr>
              <w:pStyle w:val="ListParagraph"/>
              <w:ind w:left="0"/>
              <w:jc w:val="center"/>
            </w:pPr>
          </w:p>
        </w:tc>
        <w:tc>
          <w:tcPr>
            <w:tcW w:w="2496" w:type="dxa"/>
          </w:tcPr>
          <w:p w14:paraId="2C97AC46" w14:textId="77777777" w:rsidR="007225BF" w:rsidRDefault="007225BF" w:rsidP="00FB0B19">
            <w:pPr>
              <w:pStyle w:val="ListParagraph"/>
              <w:ind w:left="0"/>
            </w:pPr>
          </w:p>
        </w:tc>
      </w:tr>
    </w:tbl>
    <w:p w14:paraId="35C826B4" w14:textId="77777777" w:rsidR="001E78C0" w:rsidRDefault="001E78C0" w:rsidP="001E78C0">
      <w:pPr>
        <w:autoSpaceDE w:val="0"/>
        <w:autoSpaceDN w:val="0"/>
        <w:adjustRightInd w:val="0"/>
        <w:spacing w:after="0" w:line="240" w:lineRule="auto"/>
      </w:pPr>
    </w:p>
    <w:p w14:paraId="5A819384" w14:textId="77777777" w:rsidR="00553F8E" w:rsidRPr="00553F8E" w:rsidRDefault="00553F8E" w:rsidP="00553F8E">
      <w:pPr>
        <w:pStyle w:val="ListParagraph"/>
        <w:numPr>
          <w:ilvl w:val="0"/>
          <w:numId w:val="6"/>
        </w:numPr>
        <w:spacing w:after="0" w:line="240" w:lineRule="auto"/>
        <w:rPr>
          <w:rFonts w:ascii="Calibri" w:hAnsi="Calibri" w:cs="Calibri"/>
        </w:rPr>
      </w:pPr>
      <w:r w:rsidRPr="00553F8E">
        <w:rPr>
          <w:rFonts w:ascii="Calibri" w:hAnsi="Calibri" w:cs="Calibri"/>
        </w:rPr>
        <w:t>Zeke has a jar of different types of buttons. Which of the following is a statistical question someone could ask Zeke about his button collection?</w:t>
      </w:r>
    </w:p>
    <w:p w14:paraId="38051DC6" w14:textId="77777777" w:rsidR="00553F8E" w:rsidRPr="00A373D1" w:rsidRDefault="00553F8E" w:rsidP="00553F8E">
      <w:pPr>
        <w:ind w:left="360"/>
        <w:rPr>
          <w:rFonts w:ascii="Calibri" w:hAnsi="Calibri" w:cs="Calibri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29"/>
        <w:gridCol w:w="9327"/>
      </w:tblGrid>
      <w:tr w:rsidR="00553F8E" w:rsidRPr="00A373D1" w14:paraId="3BEDB857" w14:textId="77777777" w:rsidTr="00D60EA1">
        <w:tc>
          <w:tcPr>
            <w:tcW w:w="1329" w:type="dxa"/>
            <w:shd w:val="clear" w:color="auto" w:fill="auto"/>
            <w:vAlign w:val="center"/>
          </w:tcPr>
          <w:p w14:paraId="37540135" w14:textId="77777777" w:rsidR="00553F8E" w:rsidRPr="00A60BC4" w:rsidRDefault="00553F8E" w:rsidP="00D60EA1">
            <w:pPr>
              <w:pStyle w:val="ListParagraph"/>
              <w:spacing w:after="0"/>
              <w:ind w:left="0"/>
              <w:jc w:val="right"/>
              <w:rPr>
                <w:rFonts w:cs="Calibri"/>
              </w:rPr>
            </w:pPr>
            <w:r w:rsidRPr="00A60BC4">
              <w:rPr>
                <w:rFonts w:cs="Calibri"/>
              </w:rPr>
              <w:t>A.</w:t>
            </w:r>
          </w:p>
        </w:tc>
        <w:tc>
          <w:tcPr>
            <w:tcW w:w="9327" w:type="dxa"/>
            <w:shd w:val="clear" w:color="auto" w:fill="auto"/>
            <w:vAlign w:val="center"/>
          </w:tcPr>
          <w:p w14:paraId="2CBF24A6" w14:textId="77777777" w:rsidR="00553F8E" w:rsidRPr="00A60BC4" w:rsidRDefault="00553F8E" w:rsidP="00D60EA1">
            <w:pPr>
              <w:pStyle w:val="ListParagraph"/>
              <w:spacing w:after="0"/>
              <w:ind w:left="0"/>
              <w:rPr>
                <w:rFonts w:cs="Calibri"/>
              </w:rPr>
            </w:pPr>
            <w:r w:rsidRPr="00A60BC4">
              <w:rPr>
                <w:rFonts w:cs="Calibri"/>
              </w:rPr>
              <w:t>How many buttons are in the jar?</w:t>
            </w:r>
          </w:p>
        </w:tc>
      </w:tr>
      <w:tr w:rsidR="00553F8E" w:rsidRPr="00A373D1" w14:paraId="2F9EFF52" w14:textId="77777777" w:rsidTr="00D60EA1">
        <w:tc>
          <w:tcPr>
            <w:tcW w:w="1329" w:type="dxa"/>
            <w:shd w:val="clear" w:color="auto" w:fill="auto"/>
            <w:vAlign w:val="center"/>
          </w:tcPr>
          <w:p w14:paraId="29C5B8C0" w14:textId="77777777" w:rsidR="00553F8E" w:rsidRPr="00A60BC4" w:rsidRDefault="00553F8E" w:rsidP="00D60EA1">
            <w:pPr>
              <w:pStyle w:val="ListParagraph"/>
              <w:spacing w:after="0"/>
              <w:ind w:left="0"/>
              <w:jc w:val="right"/>
              <w:rPr>
                <w:rFonts w:cs="Calibri"/>
              </w:rPr>
            </w:pPr>
            <w:r w:rsidRPr="00A60BC4">
              <w:rPr>
                <w:rFonts w:cs="Calibri"/>
              </w:rPr>
              <w:t>B.</w:t>
            </w:r>
          </w:p>
        </w:tc>
        <w:tc>
          <w:tcPr>
            <w:tcW w:w="9327" w:type="dxa"/>
            <w:shd w:val="clear" w:color="auto" w:fill="auto"/>
            <w:vAlign w:val="center"/>
          </w:tcPr>
          <w:p w14:paraId="214D5ABE" w14:textId="77777777" w:rsidR="00553F8E" w:rsidRPr="00A60BC4" w:rsidRDefault="00553F8E" w:rsidP="00D60EA1">
            <w:pPr>
              <w:pStyle w:val="ListParagraph"/>
              <w:spacing w:after="0"/>
              <w:ind w:left="0"/>
              <w:rPr>
                <w:rFonts w:cs="Calibri"/>
              </w:rPr>
            </w:pPr>
            <w:r w:rsidRPr="00A60BC4">
              <w:rPr>
                <w:rFonts w:cs="Calibri"/>
              </w:rPr>
              <w:t>How large is the largest button in the jar?</w:t>
            </w:r>
          </w:p>
        </w:tc>
      </w:tr>
      <w:tr w:rsidR="00553F8E" w:rsidRPr="00A373D1" w14:paraId="6A2CCCE9" w14:textId="77777777" w:rsidTr="00D60EA1">
        <w:tc>
          <w:tcPr>
            <w:tcW w:w="1329" w:type="dxa"/>
            <w:shd w:val="clear" w:color="auto" w:fill="auto"/>
            <w:vAlign w:val="center"/>
          </w:tcPr>
          <w:p w14:paraId="01B5AD88" w14:textId="77777777" w:rsidR="00553F8E" w:rsidRPr="00A60BC4" w:rsidRDefault="00553F8E" w:rsidP="00D60EA1">
            <w:pPr>
              <w:pStyle w:val="ListParagraph"/>
              <w:spacing w:after="0"/>
              <w:ind w:left="0"/>
              <w:jc w:val="right"/>
              <w:rPr>
                <w:rFonts w:cs="Calibri"/>
              </w:rPr>
            </w:pPr>
            <w:r w:rsidRPr="00A60BC4">
              <w:rPr>
                <w:rFonts w:cs="Calibri"/>
              </w:rPr>
              <w:t>C.</w:t>
            </w:r>
          </w:p>
        </w:tc>
        <w:tc>
          <w:tcPr>
            <w:tcW w:w="9327" w:type="dxa"/>
            <w:shd w:val="clear" w:color="auto" w:fill="auto"/>
            <w:vAlign w:val="center"/>
          </w:tcPr>
          <w:p w14:paraId="31CEEB7C" w14:textId="77777777" w:rsidR="00553F8E" w:rsidRPr="00A60BC4" w:rsidRDefault="00553F8E" w:rsidP="00D60EA1">
            <w:pPr>
              <w:pStyle w:val="ListParagraph"/>
              <w:spacing w:after="0"/>
              <w:ind w:left="0"/>
              <w:rPr>
                <w:rFonts w:cs="Calibri"/>
              </w:rPr>
            </w:pPr>
            <w:r w:rsidRPr="00A60BC4">
              <w:rPr>
                <w:rFonts w:cs="Calibri"/>
              </w:rPr>
              <w:t>What materials were used to make these buttons?</w:t>
            </w:r>
          </w:p>
        </w:tc>
      </w:tr>
      <w:tr w:rsidR="00553F8E" w:rsidRPr="00A373D1" w14:paraId="539082D5" w14:textId="77777777" w:rsidTr="00D60EA1">
        <w:tc>
          <w:tcPr>
            <w:tcW w:w="1329" w:type="dxa"/>
            <w:shd w:val="clear" w:color="auto" w:fill="auto"/>
            <w:vAlign w:val="center"/>
          </w:tcPr>
          <w:p w14:paraId="53BE07D2" w14:textId="77777777" w:rsidR="00553F8E" w:rsidRPr="00A60BC4" w:rsidRDefault="00553F8E" w:rsidP="00D60EA1">
            <w:pPr>
              <w:pStyle w:val="ListParagraph"/>
              <w:spacing w:after="0"/>
              <w:ind w:left="0"/>
              <w:jc w:val="right"/>
              <w:rPr>
                <w:rFonts w:cs="Calibri"/>
              </w:rPr>
            </w:pPr>
            <w:r w:rsidRPr="00A60BC4">
              <w:rPr>
                <w:rFonts w:cs="Calibri"/>
              </w:rPr>
              <w:t>D.</w:t>
            </w:r>
          </w:p>
        </w:tc>
        <w:tc>
          <w:tcPr>
            <w:tcW w:w="9327" w:type="dxa"/>
            <w:shd w:val="clear" w:color="auto" w:fill="auto"/>
            <w:vAlign w:val="center"/>
          </w:tcPr>
          <w:p w14:paraId="3C3EE2D3" w14:textId="77777777" w:rsidR="00553F8E" w:rsidRPr="00A60BC4" w:rsidRDefault="00553F8E" w:rsidP="00D60EA1">
            <w:pPr>
              <w:pStyle w:val="ListParagraph"/>
              <w:spacing w:after="0"/>
              <w:ind w:left="0"/>
              <w:rPr>
                <w:rFonts w:cs="Calibri"/>
              </w:rPr>
            </w:pPr>
            <w:r w:rsidRPr="00A60BC4">
              <w:rPr>
                <w:rFonts w:cs="Calibri"/>
              </w:rPr>
              <w:t>How many buttons are green?</w:t>
            </w:r>
          </w:p>
        </w:tc>
      </w:tr>
    </w:tbl>
    <w:p w14:paraId="69F7F879" w14:textId="77777777" w:rsidR="00553F8E" w:rsidRDefault="00553F8E" w:rsidP="00553F8E">
      <w:pPr>
        <w:pStyle w:val="ListParagraph"/>
        <w:spacing w:after="0" w:line="240" w:lineRule="auto"/>
        <w:ind w:left="360"/>
        <w:rPr>
          <w:rFonts w:ascii="Calibri" w:hAnsi="Calibri" w:cs="Calibri"/>
        </w:rPr>
      </w:pPr>
    </w:p>
    <w:p w14:paraId="690424A7" w14:textId="77777777" w:rsidR="0091137F" w:rsidRDefault="0091137F" w:rsidP="00553F8E">
      <w:pPr>
        <w:pStyle w:val="ListParagraph"/>
        <w:spacing w:after="0" w:line="240" w:lineRule="auto"/>
        <w:ind w:left="360"/>
        <w:rPr>
          <w:rFonts w:ascii="Calibri" w:hAnsi="Calibri" w:cs="Calibri"/>
        </w:rPr>
      </w:pPr>
    </w:p>
    <w:p w14:paraId="5EFF0DAE" w14:textId="77777777" w:rsidR="0091137F" w:rsidRDefault="0091137F" w:rsidP="00553F8E">
      <w:pPr>
        <w:pStyle w:val="ListParagraph"/>
        <w:spacing w:after="0" w:line="240" w:lineRule="auto"/>
        <w:ind w:left="360"/>
        <w:rPr>
          <w:rFonts w:ascii="Calibri" w:hAnsi="Calibri" w:cs="Calibri"/>
        </w:rPr>
      </w:pPr>
    </w:p>
    <w:p w14:paraId="79BCC571" w14:textId="77777777" w:rsidR="0091137F" w:rsidRDefault="0091137F" w:rsidP="00553F8E">
      <w:pPr>
        <w:pStyle w:val="ListParagraph"/>
        <w:spacing w:after="0" w:line="240" w:lineRule="auto"/>
        <w:ind w:left="360"/>
        <w:rPr>
          <w:rFonts w:ascii="Calibri" w:hAnsi="Calibri" w:cs="Calibri"/>
        </w:rPr>
      </w:pPr>
    </w:p>
    <w:p w14:paraId="59EF7C35" w14:textId="77777777" w:rsidR="0091137F" w:rsidRDefault="0091137F" w:rsidP="00553F8E">
      <w:pPr>
        <w:pStyle w:val="ListParagraph"/>
        <w:spacing w:after="0" w:line="240" w:lineRule="auto"/>
        <w:ind w:left="360"/>
        <w:rPr>
          <w:rFonts w:ascii="Calibri" w:hAnsi="Calibri" w:cs="Calibri"/>
        </w:rPr>
      </w:pPr>
    </w:p>
    <w:p w14:paraId="537CD658" w14:textId="77777777" w:rsidR="00553F8E" w:rsidRPr="00553F8E" w:rsidRDefault="00553F8E" w:rsidP="00553F8E">
      <w:pPr>
        <w:pStyle w:val="ListParagraph"/>
        <w:numPr>
          <w:ilvl w:val="0"/>
          <w:numId w:val="6"/>
        </w:numPr>
        <w:spacing w:after="0" w:line="240" w:lineRule="auto"/>
        <w:rPr>
          <w:rFonts w:ascii="Calibri" w:hAnsi="Calibri" w:cs="Calibri"/>
        </w:rPr>
      </w:pPr>
      <w:r w:rsidRPr="00553F8E">
        <w:rPr>
          <w:rFonts w:ascii="Calibri" w:hAnsi="Calibri" w:cs="Calibri"/>
        </w:rPr>
        <w:lastRenderedPageBreak/>
        <w:t xml:space="preserve">The ARC Trucking Company keeps records of the weekly distances driven by each of its drivers. The distances driven by Conrad during the last 4 weeks are shown in the table. </w:t>
      </w:r>
    </w:p>
    <w:p w14:paraId="7737C6AE" w14:textId="77777777" w:rsidR="00553F8E" w:rsidRPr="00A60BC4" w:rsidRDefault="00553F8E" w:rsidP="00553F8E">
      <w:pPr>
        <w:rPr>
          <w:rFonts w:ascii="Calibri" w:hAnsi="Calibri" w:cs="Calibri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57"/>
        <w:gridCol w:w="3357"/>
      </w:tblGrid>
      <w:tr w:rsidR="00553F8E" w14:paraId="70850778" w14:textId="77777777" w:rsidTr="00D60EA1">
        <w:trPr>
          <w:trHeight w:val="283"/>
        </w:trPr>
        <w:tc>
          <w:tcPr>
            <w:tcW w:w="3357" w:type="dxa"/>
            <w:shd w:val="clear" w:color="auto" w:fill="auto"/>
            <w:vAlign w:val="center"/>
          </w:tcPr>
          <w:p w14:paraId="31CE03D0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Week 1</w:t>
            </w:r>
          </w:p>
        </w:tc>
        <w:tc>
          <w:tcPr>
            <w:tcW w:w="3357" w:type="dxa"/>
            <w:shd w:val="clear" w:color="auto" w:fill="auto"/>
            <w:vAlign w:val="center"/>
          </w:tcPr>
          <w:p w14:paraId="47750D1E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2,895</w:t>
            </w:r>
          </w:p>
        </w:tc>
      </w:tr>
      <w:tr w:rsidR="00553F8E" w14:paraId="35953062" w14:textId="77777777" w:rsidTr="00D60EA1">
        <w:trPr>
          <w:trHeight w:val="298"/>
        </w:trPr>
        <w:tc>
          <w:tcPr>
            <w:tcW w:w="3357" w:type="dxa"/>
            <w:shd w:val="clear" w:color="auto" w:fill="auto"/>
            <w:vAlign w:val="center"/>
          </w:tcPr>
          <w:p w14:paraId="3A7C830D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Week 2</w:t>
            </w:r>
          </w:p>
        </w:tc>
        <w:tc>
          <w:tcPr>
            <w:tcW w:w="3357" w:type="dxa"/>
            <w:shd w:val="clear" w:color="auto" w:fill="auto"/>
            <w:vAlign w:val="center"/>
          </w:tcPr>
          <w:p w14:paraId="55BC5852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2,895</w:t>
            </w:r>
          </w:p>
        </w:tc>
      </w:tr>
      <w:tr w:rsidR="00553F8E" w14:paraId="42F255E9" w14:textId="77777777" w:rsidTr="00D60EA1">
        <w:trPr>
          <w:trHeight w:val="298"/>
        </w:trPr>
        <w:tc>
          <w:tcPr>
            <w:tcW w:w="3357" w:type="dxa"/>
            <w:shd w:val="clear" w:color="auto" w:fill="auto"/>
            <w:vAlign w:val="center"/>
          </w:tcPr>
          <w:p w14:paraId="376DFD56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Week 3</w:t>
            </w:r>
          </w:p>
        </w:tc>
        <w:tc>
          <w:tcPr>
            <w:tcW w:w="3357" w:type="dxa"/>
            <w:shd w:val="clear" w:color="auto" w:fill="auto"/>
            <w:vAlign w:val="center"/>
          </w:tcPr>
          <w:p w14:paraId="119CAF00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2,964</w:t>
            </w:r>
          </w:p>
        </w:tc>
      </w:tr>
      <w:tr w:rsidR="00553F8E" w14:paraId="61EE75C0" w14:textId="77777777" w:rsidTr="00D60EA1">
        <w:trPr>
          <w:trHeight w:val="298"/>
        </w:trPr>
        <w:tc>
          <w:tcPr>
            <w:tcW w:w="3357" w:type="dxa"/>
            <w:shd w:val="clear" w:color="auto" w:fill="auto"/>
            <w:vAlign w:val="center"/>
          </w:tcPr>
          <w:p w14:paraId="65D6AD59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Week 4</w:t>
            </w:r>
          </w:p>
        </w:tc>
        <w:tc>
          <w:tcPr>
            <w:tcW w:w="3357" w:type="dxa"/>
            <w:shd w:val="clear" w:color="auto" w:fill="auto"/>
            <w:vAlign w:val="center"/>
          </w:tcPr>
          <w:p w14:paraId="77C52A23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2,762</w:t>
            </w:r>
          </w:p>
        </w:tc>
      </w:tr>
    </w:tbl>
    <w:p w14:paraId="14283C77" w14:textId="77777777" w:rsidR="00553F8E" w:rsidRPr="00A60BC4" w:rsidRDefault="00553F8E" w:rsidP="00553F8E">
      <w:pPr>
        <w:pStyle w:val="ListParagraph"/>
        <w:rPr>
          <w:rFonts w:cs="Calibri"/>
        </w:rPr>
      </w:pPr>
    </w:p>
    <w:p w14:paraId="66A4626B" w14:textId="77777777" w:rsidR="00553F8E" w:rsidRPr="00A60BC4" w:rsidRDefault="00553F8E" w:rsidP="00553F8E">
      <w:pPr>
        <w:rPr>
          <w:rFonts w:ascii="Calibri" w:hAnsi="Calibri" w:cs="Calibri"/>
        </w:rPr>
      </w:pPr>
    </w:p>
    <w:p w14:paraId="4B607DC2" w14:textId="77777777" w:rsidR="00553F8E" w:rsidRDefault="00553F8E" w:rsidP="00553F8E">
      <w:pPr>
        <w:pStyle w:val="CM20"/>
        <w:spacing w:after="327" w:line="260" w:lineRule="atLeast"/>
        <w:ind w:left="360"/>
        <w:jc w:val="both"/>
        <w:rPr>
          <w:rFonts w:ascii="Verdana" w:hAnsi="Verdana" w:cs="Verdana"/>
          <w:color w:val="000000"/>
          <w:sz w:val="22"/>
          <w:szCs w:val="22"/>
        </w:rPr>
      </w:pPr>
    </w:p>
    <w:p w14:paraId="4FC561FA" w14:textId="77777777" w:rsidR="00553F8E" w:rsidRPr="00A60BC4" w:rsidRDefault="00553F8E" w:rsidP="00553F8E">
      <w:pPr>
        <w:pStyle w:val="CM25"/>
        <w:spacing w:after="75" w:line="260" w:lineRule="atLeast"/>
        <w:ind w:left="480"/>
        <w:rPr>
          <w:rFonts w:ascii="Calibri" w:hAnsi="Calibri" w:cs="Calibri"/>
          <w:sz w:val="22"/>
          <w:szCs w:val="22"/>
        </w:rPr>
      </w:pPr>
      <w:r w:rsidRPr="00A60BC4">
        <w:rPr>
          <w:rFonts w:ascii="Calibri" w:hAnsi="Calibri" w:cs="Calibri"/>
          <w:sz w:val="22"/>
          <w:szCs w:val="22"/>
        </w:rPr>
        <w:t xml:space="preserve">Which measure of the data would NOT be a good predictor of the number of miles that Conrad might drive next week?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1329"/>
        <w:gridCol w:w="1339"/>
        <w:gridCol w:w="1328"/>
        <w:gridCol w:w="1333"/>
        <w:gridCol w:w="1327"/>
        <w:gridCol w:w="1333"/>
        <w:gridCol w:w="1328"/>
        <w:gridCol w:w="1339"/>
      </w:tblGrid>
      <w:tr w:rsidR="00553F8E" w14:paraId="1A0BAB9D" w14:textId="77777777" w:rsidTr="00D60EA1">
        <w:trPr>
          <w:trHeight w:val="108"/>
        </w:trPr>
        <w:tc>
          <w:tcPr>
            <w:tcW w:w="1329" w:type="dxa"/>
            <w:shd w:val="clear" w:color="auto" w:fill="auto"/>
            <w:vAlign w:val="center"/>
          </w:tcPr>
          <w:p w14:paraId="624CA03D" w14:textId="77777777" w:rsidR="00553F8E" w:rsidRDefault="00553F8E" w:rsidP="00D60EA1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1339" w:type="dxa"/>
            <w:shd w:val="clear" w:color="auto" w:fill="auto"/>
          </w:tcPr>
          <w:p w14:paraId="30AC3DFF" w14:textId="77777777" w:rsidR="00553F8E" w:rsidRDefault="00553F8E" w:rsidP="00D60EA1">
            <w:pPr>
              <w:pStyle w:val="ListParagraph"/>
              <w:ind w:left="0"/>
            </w:pPr>
            <w:r>
              <w:t>mean</w:t>
            </w:r>
          </w:p>
        </w:tc>
        <w:tc>
          <w:tcPr>
            <w:tcW w:w="1328" w:type="dxa"/>
            <w:shd w:val="clear" w:color="auto" w:fill="auto"/>
            <w:vAlign w:val="center"/>
          </w:tcPr>
          <w:p w14:paraId="5AD32073" w14:textId="77777777" w:rsidR="00553F8E" w:rsidRDefault="00553F8E" w:rsidP="00D60EA1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1333" w:type="dxa"/>
            <w:shd w:val="clear" w:color="auto" w:fill="auto"/>
          </w:tcPr>
          <w:p w14:paraId="7090BA2F" w14:textId="77777777" w:rsidR="00553F8E" w:rsidRDefault="00553F8E" w:rsidP="00D60EA1">
            <w:pPr>
              <w:pStyle w:val="ListParagraph"/>
              <w:ind w:left="0"/>
            </w:pPr>
            <w:r>
              <w:t>median</w:t>
            </w:r>
          </w:p>
        </w:tc>
        <w:tc>
          <w:tcPr>
            <w:tcW w:w="1327" w:type="dxa"/>
            <w:shd w:val="clear" w:color="auto" w:fill="auto"/>
            <w:vAlign w:val="center"/>
          </w:tcPr>
          <w:p w14:paraId="7B43982E" w14:textId="77777777" w:rsidR="00553F8E" w:rsidRDefault="00553F8E" w:rsidP="00D60EA1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1333" w:type="dxa"/>
            <w:shd w:val="clear" w:color="auto" w:fill="auto"/>
          </w:tcPr>
          <w:p w14:paraId="6B320755" w14:textId="77777777" w:rsidR="00553F8E" w:rsidRDefault="00553F8E" w:rsidP="00D60EA1">
            <w:pPr>
              <w:pStyle w:val="ListParagraph"/>
              <w:ind w:left="0"/>
            </w:pPr>
            <w:r>
              <w:t>mode</w:t>
            </w:r>
          </w:p>
        </w:tc>
        <w:tc>
          <w:tcPr>
            <w:tcW w:w="1328" w:type="dxa"/>
            <w:shd w:val="clear" w:color="auto" w:fill="auto"/>
            <w:vAlign w:val="center"/>
          </w:tcPr>
          <w:p w14:paraId="795033FF" w14:textId="77777777" w:rsidR="00553F8E" w:rsidRDefault="00553F8E" w:rsidP="00D60EA1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1339" w:type="dxa"/>
            <w:shd w:val="clear" w:color="auto" w:fill="auto"/>
          </w:tcPr>
          <w:p w14:paraId="14E7C20A" w14:textId="77777777" w:rsidR="00553F8E" w:rsidRDefault="00553F8E" w:rsidP="00D60EA1">
            <w:pPr>
              <w:pStyle w:val="ListParagraph"/>
              <w:ind w:left="0"/>
            </w:pPr>
            <w:r>
              <w:t>range</w:t>
            </w:r>
          </w:p>
        </w:tc>
      </w:tr>
    </w:tbl>
    <w:p w14:paraId="4CC35F6E" w14:textId="77777777" w:rsidR="001E78C0" w:rsidRDefault="001E78C0" w:rsidP="001E78C0">
      <w:pPr>
        <w:autoSpaceDE w:val="0"/>
        <w:autoSpaceDN w:val="0"/>
        <w:adjustRightInd w:val="0"/>
        <w:spacing w:after="0" w:line="240" w:lineRule="auto"/>
      </w:pPr>
    </w:p>
    <w:p w14:paraId="7E30DE0B" w14:textId="77777777" w:rsidR="00553F8E" w:rsidRDefault="00553F8E" w:rsidP="00553F8E">
      <w:pPr>
        <w:pStyle w:val="ListParagraph"/>
        <w:numPr>
          <w:ilvl w:val="0"/>
          <w:numId w:val="6"/>
        </w:numPr>
      </w:pPr>
      <w:r>
        <w:t>The following table shows the number of pages in novels that Kelly read for pleasure each month during the school year.</w:t>
      </w: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460"/>
        <w:gridCol w:w="802"/>
        <w:gridCol w:w="803"/>
        <w:gridCol w:w="803"/>
        <w:gridCol w:w="803"/>
        <w:gridCol w:w="803"/>
        <w:gridCol w:w="803"/>
        <w:gridCol w:w="803"/>
        <w:gridCol w:w="803"/>
      </w:tblGrid>
      <w:tr w:rsidR="00553F8E" w14:paraId="79392458" w14:textId="77777777" w:rsidTr="00D60EA1">
        <w:trPr>
          <w:trHeight w:val="337"/>
        </w:trPr>
        <w:tc>
          <w:tcPr>
            <w:tcW w:w="2460" w:type="dxa"/>
            <w:shd w:val="clear" w:color="auto" w:fill="auto"/>
            <w:vAlign w:val="center"/>
          </w:tcPr>
          <w:p w14:paraId="33C33918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 xml:space="preserve">Month </w:t>
            </w:r>
          </w:p>
        </w:tc>
        <w:tc>
          <w:tcPr>
            <w:tcW w:w="802" w:type="dxa"/>
            <w:shd w:val="clear" w:color="auto" w:fill="auto"/>
            <w:vAlign w:val="center"/>
          </w:tcPr>
          <w:p w14:paraId="6372132D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Sept.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2A568DCD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Oct.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558AACE4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Nov.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417823E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Dec.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54EC4F13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Jan.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8A281D8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Feb.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5D5BEB32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Mar.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2A5AD20E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Apr.</w:t>
            </w:r>
          </w:p>
        </w:tc>
      </w:tr>
      <w:tr w:rsidR="00553F8E" w14:paraId="7BE650D3" w14:textId="77777777" w:rsidTr="00D60EA1">
        <w:trPr>
          <w:trHeight w:val="355"/>
        </w:trPr>
        <w:tc>
          <w:tcPr>
            <w:tcW w:w="2460" w:type="dxa"/>
            <w:shd w:val="clear" w:color="auto" w:fill="auto"/>
            <w:vAlign w:val="center"/>
          </w:tcPr>
          <w:p w14:paraId="20344C31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Number of Pages</w:t>
            </w:r>
          </w:p>
        </w:tc>
        <w:tc>
          <w:tcPr>
            <w:tcW w:w="802" w:type="dxa"/>
            <w:shd w:val="clear" w:color="auto" w:fill="auto"/>
            <w:vAlign w:val="center"/>
          </w:tcPr>
          <w:p w14:paraId="115BAFF9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370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57A9178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393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A2B49F0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380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79C04F81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376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61B70777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396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45A646F5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372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16FCFFF8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385</w:t>
            </w:r>
          </w:p>
        </w:tc>
        <w:tc>
          <w:tcPr>
            <w:tcW w:w="803" w:type="dxa"/>
            <w:shd w:val="clear" w:color="auto" w:fill="auto"/>
            <w:vAlign w:val="center"/>
          </w:tcPr>
          <w:p w14:paraId="02F49434" w14:textId="77777777" w:rsidR="00553F8E" w:rsidRPr="00785A86" w:rsidRDefault="00553F8E" w:rsidP="00D60EA1">
            <w:pPr>
              <w:pStyle w:val="ListParagraph"/>
              <w:spacing w:after="0"/>
              <w:ind w:left="0"/>
              <w:jc w:val="center"/>
            </w:pPr>
            <w:r>
              <w:t>391</w:t>
            </w:r>
          </w:p>
        </w:tc>
      </w:tr>
    </w:tbl>
    <w:p w14:paraId="4DB7A8DD" w14:textId="77777777" w:rsidR="00553F8E" w:rsidRDefault="00553F8E" w:rsidP="00553F8E">
      <w:pPr>
        <w:pStyle w:val="ListParagraph"/>
        <w:ind w:left="360"/>
      </w:pPr>
    </w:p>
    <w:p w14:paraId="19D5FA95" w14:textId="77777777" w:rsidR="00553F8E" w:rsidRDefault="00553F8E" w:rsidP="00553F8E">
      <w:pPr>
        <w:pStyle w:val="ListParagraph"/>
        <w:ind w:left="360"/>
      </w:pPr>
      <w:r>
        <w:t>If Kelly only read 125 pages during the month of May, which measure of data changed the most?</w:t>
      </w:r>
    </w:p>
    <w:p w14:paraId="40FAE6DE" w14:textId="77777777" w:rsidR="00553F8E" w:rsidRDefault="00553F8E" w:rsidP="00553F8E">
      <w:pPr>
        <w:pStyle w:val="ListParagraph"/>
        <w:ind w:left="360"/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329"/>
        <w:gridCol w:w="5867"/>
      </w:tblGrid>
      <w:tr w:rsidR="00553F8E" w14:paraId="7B9907AA" w14:textId="77777777" w:rsidTr="00D60EA1">
        <w:tc>
          <w:tcPr>
            <w:tcW w:w="1329" w:type="dxa"/>
            <w:shd w:val="clear" w:color="auto" w:fill="auto"/>
            <w:vAlign w:val="center"/>
          </w:tcPr>
          <w:p w14:paraId="7477AA16" w14:textId="77777777" w:rsidR="00553F8E" w:rsidRDefault="00553F8E" w:rsidP="00D60EA1">
            <w:pPr>
              <w:pStyle w:val="ListParagraph"/>
              <w:spacing w:after="0"/>
              <w:ind w:left="0"/>
              <w:jc w:val="right"/>
            </w:pPr>
            <w:r>
              <w:t>A.</w:t>
            </w:r>
          </w:p>
        </w:tc>
        <w:tc>
          <w:tcPr>
            <w:tcW w:w="5867" w:type="dxa"/>
            <w:shd w:val="clear" w:color="auto" w:fill="auto"/>
            <w:vAlign w:val="center"/>
          </w:tcPr>
          <w:p w14:paraId="2DC50D39" w14:textId="77777777" w:rsidR="00553F8E" w:rsidRDefault="00553F8E" w:rsidP="00D60EA1">
            <w:pPr>
              <w:pStyle w:val="ListParagraph"/>
              <w:spacing w:after="0"/>
              <w:ind w:left="0"/>
            </w:pPr>
            <w:r>
              <w:t>mean</w:t>
            </w:r>
          </w:p>
        </w:tc>
      </w:tr>
      <w:tr w:rsidR="00553F8E" w14:paraId="069E73DF" w14:textId="77777777" w:rsidTr="00D60EA1">
        <w:tc>
          <w:tcPr>
            <w:tcW w:w="1329" w:type="dxa"/>
            <w:shd w:val="clear" w:color="auto" w:fill="auto"/>
            <w:vAlign w:val="center"/>
          </w:tcPr>
          <w:p w14:paraId="38C7FB4C" w14:textId="77777777" w:rsidR="00553F8E" w:rsidRDefault="00553F8E" w:rsidP="00D60EA1">
            <w:pPr>
              <w:pStyle w:val="ListParagraph"/>
              <w:spacing w:after="0"/>
              <w:ind w:left="0"/>
              <w:jc w:val="right"/>
            </w:pPr>
            <w:r>
              <w:t>B.</w:t>
            </w:r>
          </w:p>
        </w:tc>
        <w:tc>
          <w:tcPr>
            <w:tcW w:w="5867" w:type="dxa"/>
            <w:shd w:val="clear" w:color="auto" w:fill="auto"/>
            <w:vAlign w:val="center"/>
          </w:tcPr>
          <w:p w14:paraId="6B0053DF" w14:textId="77777777" w:rsidR="00553F8E" w:rsidRDefault="00553F8E" w:rsidP="00D60EA1">
            <w:pPr>
              <w:pStyle w:val="ListParagraph"/>
              <w:spacing w:after="0"/>
              <w:ind w:left="0"/>
            </w:pPr>
            <w:r>
              <w:t>median</w:t>
            </w:r>
          </w:p>
        </w:tc>
      </w:tr>
      <w:tr w:rsidR="00553F8E" w14:paraId="15A80057" w14:textId="77777777" w:rsidTr="00D60EA1">
        <w:tc>
          <w:tcPr>
            <w:tcW w:w="1329" w:type="dxa"/>
            <w:shd w:val="clear" w:color="auto" w:fill="auto"/>
            <w:vAlign w:val="center"/>
          </w:tcPr>
          <w:p w14:paraId="07CFEE2F" w14:textId="77777777" w:rsidR="00553F8E" w:rsidRDefault="00553F8E" w:rsidP="00D60EA1">
            <w:pPr>
              <w:pStyle w:val="ListParagraph"/>
              <w:spacing w:after="0"/>
              <w:ind w:left="0"/>
              <w:jc w:val="right"/>
            </w:pPr>
            <w:r>
              <w:t>C.</w:t>
            </w:r>
          </w:p>
        </w:tc>
        <w:tc>
          <w:tcPr>
            <w:tcW w:w="5867" w:type="dxa"/>
            <w:shd w:val="clear" w:color="auto" w:fill="auto"/>
            <w:vAlign w:val="center"/>
          </w:tcPr>
          <w:p w14:paraId="4EF12F14" w14:textId="77777777" w:rsidR="00553F8E" w:rsidRDefault="00553F8E" w:rsidP="00D60EA1">
            <w:pPr>
              <w:pStyle w:val="ListParagraph"/>
              <w:spacing w:after="0"/>
              <w:ind w:left="0"/>
            </w:pPr>
            <w:r>
              <w:t>mode</w:t>
            </w:r>
          </w:p>
        </w:tc>
      </w:tr>
      <w:tr w:rsidR="00553F8E" w14:paraId="4BA786E0" w14:textId="77777777" w:rsidTr="00D60EA1">
        <w:tc>
          <w:tcPr>
            <w:tcW w:w="1329" w:type="dxa"/>
            <w:shd w:val="clear" w:color="auto" w:fill="auto"/>
            <w:vAlign w:val="center"/>
          </w:tcPr>
          <w:p w14:paraId="6921B68F" w14:textId="77777777" w:rsidR="00553F8E" w:rsidRDefault="00553F8E" w:rsidP="00D60EA1">
            <w:pPr>
              <w:pStyle w:val="ListParagraph"/>
              <w:spacing w:after="0"/>
              <w:ind w:left="0"/>
              <w:jc w:val="right"/>
            </w:pPr>
            <w:r>
              <w:t>D.</w:t>
            </w:r>
          </w:p>
        </w:tc>
        <w:tc>
          <w:tcPr>
            <w:tcW w:w="5867" w:type="dxa"/>
            <w:shd w:val="clear" w:color="auto" w:fill="auto"/>
            <w:vAlign w:val="center"/>
          </w:tcPr>
          <w:p w14:paraId="4D658B8D" w14:textId="77777777" w:rsidR="00553F8E" w:rsidRDefault="00553F8E" w:rsidP="00D60EA1">
            <w:pPr>
              <w:pStyle w:val="ListParagraph"/>
              <w:spacing w:after="0"/>
              <w:ind w:left="0"/>
            </w:pPr>
            <w:r>
              <w:t>All measures were affected equally.</w:t>
            </w:r>
          </w:p>
        </w:tc>
      </w:tr>
    </w:tbl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2496"/>
      </w:tblGrid>
      <w:tr w:rsidR="00AC0255" w14:paraId="36F8B096" w14:textId="77777777" w:rsidTr="00907F03">
        <w:tc>
          <w:tcPr>
            <w:tcW w:w="1329" w:type="dxa"/>
            <w:vAlign w:val="center"/>
          </w:tcPr>
          <w:p w14:paraId="74EE135E" w14:textId="77777777" w:rsidR="00AC0255" w:rsidRDefault="00AC0255" w:rsidP="00553F8E"/>
        </w:tc>
        <w:tc>
          <w:tcPr>
            <w:tcW w:w="2496" w:type="dxa"/>
          </w:tcPr>
          <w:p w14:paraId="6C69EEBD" w14:textId="77777777" w:rsidR="00AC0255" w:rsidRDefault="00AC0255" w:rsidP="00907F03">
            <w:pPr>
              <w:pStyle w:val="ListParagraph"/>
              <w:ind w:left="0"/>
            </w:pPr>
          </w:p>
        </w:tc>
      </w:tr>
    </w:tbl>
    <w:p w14:paraId="7D9B41EE" w14:textId="77777777" w:rsidR="008146EC" w:rsidRDefault="0091137F" w:rsidP="008146EC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</w:pPr>
      <w:r w:rsidRPr="00A60BC4">
        <w:rPr>
          <w:rFonts w:ascii="Calibri" w:hAnsi="Calibri" w:cs="Calibri"/>
        </w:rPr>
        <w:t xml:space="preserve">The hourly wages for seven workers are: </w:t>
      </w:r>
      <w:r w:rsidRPr="00585CDD">
        <w:rPr>
          <w:rFonts w:ascii="Calibri" w:hAnsi="Calibri" w:cs="Calibri"/>
        </w:rPr>
        <w:t>$5, $12, $</w:t>
      </w:r>
      <w:r>
        <w:rPr>
          <w:rFonts w:ascii="Calibri" w:hAnsi="Calibri" w:cs="Calibri"/>
        </w:rPr>
        <w:t>13</w:t>
      </w:r>
      <w:r w:rsidRPr="00585CDD">
        <w:rPr>
          <w:rFonts w:ascii="Calibri" w:hAnsi="Calibri" w:cs="Calibri"/>
        </w:rPr>
        <w:t>, $10, $6, $5, $12.</w:t>
      </w:r>
      <w:r>
        <w:rPr>
          <w:rFonts w:ascii="Calibri" w:hAnsi="Calibri" w:cs="Calibri"/>
        </w:rPr>
        <w:t xml:space="preserve"> Determine the mean absolute deviation of the data to the nearest cent.</w:t>
      </w:r>
    </w:p>
    <w:p w14:paraId="483D46B0" w14:textId="77777777" w:rsidR="00711531" w:rsidRDefault="00711531" w:rsidP="00711531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29"/>
        <w:gridCol w:w="4000"/>
        <w:gridCol w:w="1327"/>
        <w:gridCol w:w="4000"/>
      </w:tblGrid>
      <w:tr w:rsidR="00711531" w14:paraId="7CF8F5F2" w14:textId="77777777" w:rsidTr="004C3050">
        <w:tc>
          <w:tcPr>
            <w:tcW w:w="1329" w:type="dxa"/>
          </w:tcPr>
          <w:p w14:paraId="71CDB842" w14:textId="77777777" w:rsidR="00711531" w:rsidRDefault="00711531" w:rsidP="004C3050">
            <w:pPr>
              <w:pStyle w:val="ListParagraph"/>
              <w:ind w:left="0"/>
              <w:jc w:val="right"/>
            </w:pPr>
            <w:r>
              <w:t>A.</w:t>
            </w:r>
          </w:p>
        </w:tc>
        <w:tc>
          <w:tcPr>
            <w:tcW w:w="4000" w:type="dxa"/>
          </w:tcPr>
          <w:p w14:paraId="7C22B283" w14:textId="77777777" w:rsidR="00711531" w:rsidRDefault="00BB3D2A" w:rsidP="0029568E">
            <w:pPr>
              <w:pStyle w:val="ListParagraph"/>
              <w:ind w:left="0"/>
            </w:pPr>
            <w:r>
              <w:t>$3.00</w:t>
            </w:r>
          </w:p>
          <w:p w14:paraId="5A273337" w14:textId="77777777" w:rsidR="004C3050" w:rsidRDefault="004C3050" w:rsidP="0029568E">
            <w:pPr>
              <w:pStyle w:val="ListParagraph"/>
              <w:ind w:left="0"/>
            </w:pPr>
          </w:p>
        </w:tc>
        <w:tc>
          <w:tcPr>
            <w:tcW w:w="1327" w:type="dxa"/>
          </w:tcPr>
          <w:p w14:paraId="2CE4A6EA" w14:textId="77777777" w:rsidR="00711531" w:rsidRDefault="00711531" w:rsidP="004C3050">
            <w:pPr>
              <w:pStyle w:val="ListParagraph"/>
              <w:ind w:left="0"/>
              <w:jc w:val="right"/>
            </w:pPr>
            <w:r>
              <w:t>C.</w:t>
            </w:r>
          </w:p>
        </w:tc>
        <w:tc>
          <w:tcPr>
            <w:tcW w:w="4000" w:type="dxa"/>
          </w:tcPr>
          <w:p w14:paraId="5AE421FE" w14:textId="77777777" w:rsidR="00711531" w:rsidRDefault="00BB3D2A" w:rsidP="004C3050">
            <w:pPr>
              <w:pStyle w:val="ListParagraph"/>
              <w:ind w:left="0"/>
            </w:pPr>
            <w:r>
              <w:t>$3.21</w:t>
            </w:r>
          </w:p>
        </w:tc>
      </w:tr>
      <w:tr w:rsidR="00711531" w14:paraId="39977739" w14:textId="77777777" w:rsidTr="004C3050">
        <w:tc>
          <w:tcPr>
            <w:tcW w:w="1329" w:type="dxa"/>
          </w:tcPr>
          <w:p w14:paraId="76003B99" w14:textId="77777777" w:rsidR="00711531" w:rsidRDefault="00711531" w:rsidP="004C3050">
            <w:pPr>
              <w:pStyle w:val="ListParagraph"/>
              <w:ind w:left="0"/>
              <w:jc w:val="right"/>
            </w:pPr>
            <w:r>
              <w:t>B.</w:t>
            </w:r>
          </w:p>
        </w:tc>
        <w:tc>
          <w:tcPr>
            <w:tcW w:w="4000" w:type="dxa"/>
          </w:tcPr>
          <w:p w14:paraId="01FB5200" w14:textId="77777777" w:rsidR="00711531" w:rsidRDefault="00BB3D2A" w:rsidP="00FB0B19">
            <w:pPr>
              <w:pStyle w:val="ListParagraph"/>
              <w:ind w:left="0"/>
            </w:pPr>
            <w:r>
              <w:t>$3.14</w:t>
            </w:r>
          </w:p>
        </w:tc>
        <w:tc>
          <w:tcPr>
            <w:tcW w:w="1327" w:type="dxa"/>
          </w:tcPr>
          <w:p w14:paraId="21856F64" w14:textId="77777777" w:rsidR="00711531" w:rsidRDefault="00711531" w:rsidP="004C3050">
            <w:pPr>
              <w:pStyle w:val="ListParagraph"/>
              <w:ind w:left="0"/>
              <w:jc w:val="right"/>
            </w:pPr>
            <w:r>
              <w:t>D.</w:t>
            </w:r>
          </w:p>
        </w:tc>
        <w:tc>
          <w:tcPr>
            <w:tcW w:w="4000" w:type="dxa"/>
          </w:tcPr>
          <w:p w14:paraId="170F1B50" w14:textId="77777777" w:rsidR="00711531" w:rsidRDefault="00BB3D2A" w:rsidP="00FB0B19">
            <w:pPr>
              <w:pStyle w:val="ListParagraph"/>
              <w:ind w:left="0"/>
            </w:pPr>
            <w:r>
              <w:t>$3.42</w:t>
            </w:r>
          </w:p>
        </w:tc>
      </w:tr>
    </w:tbl>
    <w:p w14:paraId="02C5912A" w14:textId="77777777" w:rsidR="008146EC" w:rsidRDefault="008146EC" w:rsidP="008146EC">
      <w:pPr>
        <w:pStyle w:val="ListParagraph"/>
        <w:autoSpaceDE w:val="0"/>
        <w:autoSpaceDN w:val="0"/>
        <w:adjustRightInd w:val="0"/>
        <w:spacing w:after="0" w:line="240" w:lineRule="auto"/>
        <w:ind w:left="360"/>
      </w:pPr>
    </w:p>
    <w:p w14:paraId="705EA85C" w14:textId="77777777" w:rsidR="00EA6045" w:rsidRDefault="00EA6045" w:rsidP="00EA6045">
      <w:pPr>
        <w:rPr>
          <w:b/>
        </w:rPr>
      </w:pPr>
      <w:r w:rsidRPr="00EA6045">
        <w:rPr>
          <w:b/>
        </w:rPr>
        <w:t>Performance Task</w:t>
      </w:r>
    </w:p>
    <w:p w14:paraId="7A6DC2CA" w14:textId="77777777" w:rsidR="0091137F" w:rsidRPr="0091137F" w:rsidRDefault="0091137F" w:rsidP="0091137F">
      <w:pPr>
        <w:pStyle w:val="ListParagraph"/>
        <w:numPr>
          <w:ilvl w:val="0"/>
          <w:numId w:val="3"/>
        </w:numPr>
        <w:spacing w:after="0" w:line="240" w:lineRule="auto"/>
        <w:rPr>
          <w:rFonts w:ascii="Calibri" w:hAnsi="Calibri" w:cs="Calibri"/>
        </w:rPr>
      </w:pPr>
      <w:r w:rsidRPr="0091137F">
        <w:rPr>
          <w:rFonts w:ascii="Calibri" w:hAnsi="Calibri" w:cs="Calibri"/>
        </w:rPr>
        <w:t>Below are two sets of data containing the number of books read over the summer by Palmer Middle Schools’ Book Club and Durham Middle Schools’ Book Club.</w:t>
      </w:r>
    </w:p>
    <w:p w14:paraId="5FD6A968" w14:textId="77777777" w:rsidR="0091137F" w:rsidRPr="00A60BC4" w:rsidRDefault="0091137F" w:rsidP="0091137F">
      <w:pPr>
        <w:rPr>
          <w:rFonts w:ascii="Calibri" w:hAnsi="Calibri" w:cs="Calibri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5"/>
        <w:gridCol w:w="876"/>
        <w:gridCol w:w="876"/>
        <w:gridCol w:w="876"/>
        <w:gridCol w:w="877"/>
        <w:gridCol w:w="866"/>
        <w:gridCol w:w="866"/>
        <w:gridCol w:w="866"/>
        <w:gridCol w:w="866"/>
        <w:gridCol w:w="866"/>
        <w:gridCol w:w="866"/>
      </w:tblGrid>
      <w:tr w:rsidR="0091137F" w14:paraId="6CCF5D36" w14:textId="77777777" w:rsidTr="00D60EA1">
        <w:trPr>
          <w:trHeight w:val="726"/>
          <w:jc w:val="center"/>
        </w:trPr>
        <w:tc>
          <w:tcPr>
            <w:tcW w:w="4380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92DD585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Books Read by Members of Palmer Middle School’s Book Club</w:t>
            </w:r>
          </w:p>
        </w:tc>
        <w:tc>
          <w:tcPr>
            <w:tcW w:w="86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E6527E1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4328" w:type="dxa"/>
            <w:gridSpan w:val="5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09B7D768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Books Read by Members of Durham Middle School’s Book Club</w:t>
            </w:r>
          </w:p>
        </w:tc>
      </w:tr>
      <w:tr w:rsidR="0091137F" w14:paraId="6C1AF94A" w14:textId="77777777" w:rsidTr="00D60EA1">
        <w:trPr>
          <w:trHeight w:val="373"/>
          <w:jc w:val="center"/>
        </w:trPr>
        <w:tc>
          <w:tcPr>
            <w:tcW w:w="875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6A37D5CE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6</w:t>
            </w:r>
          </w:p>
        </w:tc>
        <w:tc>
          <w:tcPr>
            <w:tcW w:w="8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7B121CF8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5</w:t>
            </w:r>
          </w:p>
        </w:tc>
        <w:tc>
          <w:tcPr>
            <w:tcW w:w="8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0EE4DD5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5</w:t>
            </w:r>
          </w:p>
        </w:tc>
        <w:tc>
          <w:tcPr>
            <w:tcW w:w="87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12CA20B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6</w:t>
            </w:r>
          </w:p>
        </w:tc>
        <w:tc>
          <w:tcPr>
            <w:tcW w:w="877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38516CA5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6</w:t>
            </w:r>
          </w:p>
        </w:tc>
        <w:tc>
          <w:tcPr>
            <w:tcW w:w="86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26C1C36B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866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14:paraId="7272B2AA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6</w:t>
            </w:r>
          </w:p>
        </w:tc>
        <w:tc>
          <w:tcPr>
            <w:tcW w:w="86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353D18F2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13</w:t>
            </w:r>
          </w:p>
        </w:tc>
        <w:tc>
          <w:tcPr>
            <w:tcW w:w="86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3F2D90E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6</w:t>
            </w:r>
          </w:p>
        </w:tc>
        <w:tc>
          <w:tcPr>
            <w:tcW w:w="86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167D9919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1</w:t>
            </w:r>
          </w:p>
        </w:tc>
        <w:tc>
          <w:tcPr>
            <w:tcW w:w="866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14:paraId="6B671199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3</w:t>
            </w:r>
          </w:p>
        </w:tc>
      </w:tr>
      <w:tr w:rsidR="0091137F" w14:paraId="1F704A49" w14:textId="77777777" w:rsidTr="00D60EA1">
        <w:trPr>
          <w:trHeight w:val="373"/>
          <w:jc w:val="center"/>
        </w:trPr>
        <w:tc>
          <w:tcPr>
            <w:tcW w:w="875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14:paraId="61DA7C80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7</w:t>
            </w:r>
          </w:p>
        </w:tc>
        <w:tc>
          <w:tcPr>
            <w:tcW w:w="8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15E714A4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7</w:t>
            </w:r>
          </w:p>
        </w:tc>
        <w:tc>
          <w:tcPr>
            <w:tcW w:w="8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5D0F9EC2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5</w:t>
            </w:r>
          </w:p>
        </w:tc>
        <w:tc>
          <w:tcPr>
            <w:tcW w:w="8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B4A67BF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7</w:t>
            </w:r>
          </w:p>
        </w:tc>
        <w:tc>
          <w:tcPr>
            <w:tcW w:w="877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307ADA1D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6</w:t>
            </w:r>
          </w:p>
        </w:tc>
        <w:tc>
          <w:tcPr>
            <w:tcW w:w="86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14:paraId="740E4833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</w:p>
        </w:tc>
        <w:tc>
          <w:tcPr>
            <w:tcW w:w="866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14:paraId="62F4B92C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6</w:t>
            </w:r>
          </w:p>
        </w:tc>
        <w:tc>
          <w:tcPr>
            <w:tcW w:w="86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6170B582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0</w:t>
            </w:r>
          </w:p>
        </w:tc>
        <w:tc>
          <w:tcPr>
            <w:tcW w:w="86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3BF024FA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10</w:t>
            </w:r>
          </w:p>
        </w:tc>
        <w:tc>
          <w:tcPr>
            <w:tcW w:w="86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14:paraId="06C7621E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12</w:t>
            </w:r>
          </w:p>
        </w:tc>
        <w:tc>
          <w:tcPr>
            <w:tcW w:w="866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14:paraId="2A0BBD77" w14:textId="77777777" w:rsidR="0091137F" w:rsidRPr="00A60BC4" w:rsidRDefault="0091137F" w:rsidP="00D60EA1">
            <w:pPr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3</w:t>
            </w:r>
          </w:p>
        </w:tc>
      </w:tr>
    </w:tbl>
    <w:p w14:paraId="31DE9402" w14:textId="77777777" w:rsidR="0091137F" w:rsidRPr="00A60BC4" w:rsidRDefault="0091137F" w:rsidP="0091137F">
      <w:pPr>
        <w:ind w:left="720"/>
        <w:rPr>
          <w:rFonts w:ascii="Calibri" w:hAnsi="Calibri" w:cs="Calibri"/>
        </w:rPr>
      </w:pPr>
      <w:r w:rsidRPr="00A60BC4">
        <w:rPr>
          <w:rFonts w:ascii="Calibri" w:hAnsi="Calibri" w:cs="Calibri"/>
        </w:rPr>
        <w:t>A.) Find the mean, median and mode for each set of data</w:t>
      </w:r>
      <w:r>
        <w:rPr>
          <w:rFonts w:ascii="Calibri" w:hAnsi="Calibri" w:cs="Calibri"/>
        </w:rPr>
        <w:t xml:space="preserve"> &amp; describe what they tell you about the data.</w:t>
      </w:r>
      <w:r w:rsidRPr="00A60BC4">
        <w:rPr>
          <w:rFonts w:ascii="Calibri" w:hAnsi="Calibri" w:cs="Calibri"/>
        </w:rPr>
        <w:t xml:space="preserve">  </w:t>
      </w:r>
    </w:p>
    <w:p w14:paraId="42E0E120" w14:textId="77777777" w:rsidR="0091137F" w:rsidRPr="00A60BC4" w:rsidRDefault="0091137F" w:rsidP="0091137F">
      <w:pPr>
        <w:ind w:left="720"/>
        <w:rPr>
          <w:rFonts w:ascii="Calibri" w:hAnsi="Calibri" w:cs="Calibri"/>
        </w:rPr>
      </w:pPr>
      <w:r w:rsidRPr="00A60BC4">
        <w:rPr>
          <w:rFonts w:ascii="Calibri" w:hAnsi="Calibri" w:cs="Calibri"/>
        </w:rPr>
        <w:t>B.) Find the Mean Average Deviation for both sets of data</w:t>
      </w:r>
      <w:r>
        <w:rPr>
          <w:rFonts w:ascii="Calibri" w:hAnsi="Calibri" w:cs="Calibri"/>
        </w:rPr>
        <w:t xml:space="preserve"> &amp; describe what it tells you about the data</w:t>
      </w:r>
      <w:r w:rsidRPr="00A60BC4">
        <w:rPr>
          <w:rFonts w:ascii="Calibri" w:hAnsi="Calibri" w:cs="Calibri"/>
        </w:rPr>
        <w:t>.</w:t>
      </w:r>
    </w:p>
    <w:p w14:paraId="48295EA4" w14:textId="77777777" w:rsidR="0041557A" w:rsidRDefault="0041557A" w:rsidP="0041557A">
      <w:pPr>
        <w:tabs>
          <w:tab w:val="right" w:pos="10773"/>
        </w:tabs>
        <w:rPr>
          <w:b/>
        </w:rPr>
      </w:pPr>
      <w:r w:rsidRPr="00EE77CD">
        <w:rPr>
          <w:b/>
        </w:rPr>
        <w:lastRenderedPageBreak/>
        <w:t>Math 6</w:t>
      </w:r>
      <w:r>
        <w:tab/>
      </w:r>
      <w:r>
        <w:br/>
      </w:r>
      <w:r w:rsidR="00497B34">
        <w:rPr>
          <w:b/>
        </w:rPr>
        <w:t xml:space="preserve">Unit </w:t>
      </w:r>
      <w:r w:rsidR="00A7782E">
        <w:rPr>
          <w:b/>
        </w:rPr>
        <w:t>6:</w:t>
      </w:r>
      <w:r w:rsidRPr="00EE77CD">
        <w:rPr>
          <w:b/>
        </w:rPr>
        <w:t xml:space="preserve"> </w:t>
      </w:r>
      <w:r w:rsidR="00A7782E">
        <w:rPr>
          <w:b/>
        </w:rPr>
        <w:t>Statistics</w:t>
      </w:r>
      <w:r>
        <w:tab/>
      </w:r>
      <w:r>
        <w:br/>
      </w:r>
      <w:r w:rsidRPr="00EE77CD">
        <w:rPr>
          <w:b/>
        </w:rPr>
        <w:t>Post Test</w:t>
      </w:r>
      <w:r>
        <w:rPr>
          <w:b/>
        </w:rPr>
        <w:t xml:space="preserve"> Answer Ke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"/>
        <w:gridCol w:w="1417"/>
        <w:gridCol w:w="8498"/>
      </w:tblGrid>
      <w:tr w:rsidR="0041557A" w:rsidRPr="0041557A" w14:paraId="11166AC7" w14:textId="77777777" w:rsidTr="0041557A">
        <w:tc>
          <w:tcPr>
            <w:tcW w:w="1101" w:type="dxa"/>
          </w:tcPr>
          <w:p w14:paraId="7620A77F" w14:textId="77777777" w:rsidR="0041557A" w:rsidRPr="0041557A" w:rsidRDefault="0041557A" w:rsidP="0041557A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Problem</w:t>
            </w:r>
          </w:p>
        </w:tc>
        <w:tc>
          <w:tcPr>
            <w:tcW w:w="1417" w:type="dxa"/>
          </w:tcPr>
          <w:p w14:paraId="5DC69EE2" w14:textId="77777777" w:rsidR="0041557A" w:rsidRPr="0041557A" w:rsidRDefault="0041557A" w:rsidP="0041557A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Standard</w:t>
            </w:r>
          </w:p>
        </w:tc>
        <w:tc>
          <w:tcPr>
            <w:tcW w:w="8498" w:type="dxa"/>
          </w:tcPr>
          <w:p w14:paraId="27CA25BC" w14:textId="77777777" w:rsidR="0041557A" w:rsidRPr="0041557A" w:rsidRDefault="0041557A" w:rsidP="0041557A">
            <w:pPr>
              <w:tabs>
                <w:tab w:val="right" w:pos="10773"/>
              </w:tabs>
              <w:rPr>
                <w:b/>
              </w:rPr>
            </w:pPr>
            <w:r w:rsidRPr="0041557A">
              <w:rPr>
                <w:b/>
              </w:rPr>
              <w:t>Answer</w:t>
            </w:r>
          </w:p>
        </w:tc>
      </w:tr>
      <w:tr w:rsidR="0041557A" w:rsidRPr="0041557A" w14:paraId="15CFD764" w14:textId="77777777" w:rsidTr="0041557A">
        <w:tc>
          <w:tcPr>
            <w:tcW w:w="1101" w:type="dxa"/>
          </w:tcPr>
          <w:p w14:paraId="240B00BA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.</w:t>
            </w:r>
          </w:p>
        </w:tc>
        <w:tc>
          <w:tcPr>
            <w:tcW w:w="1417" w:type="dxa"/>
          </w:tcPr>
          <w:p w14:paraId="5527AE65" w14:textId="77777777" w:rsidR="0041557A" w:rsidRPr="00561FF4" w:rsidRDefault="00634D82" w:rsidP="0041557A">
            <w:pPr>
              <w:tabs>
                <w:tab w:val="right" w:pos="10773"/>
              </w:tabs>
              <w:jc w:val="center"/>
            </w:pPr>
            <w:r>
              <w:t>MCC6.SP.1</w:t>
            </w:r>
          </w:p>
        </w:tc>
        <w:tc>
          <w:tcPr>
            <w:tcW w:w="8498" w:type="dxa"/>
          </w:tcPr>
          <w:p w14:paraId="6E5A35D3" w14:textId="77777777" w:rsidR="0041557A" w:rsidRPr="0041557A" w:rsidRDefault="00634D82" w:rsidP="0041557A">
            <w:pPr>
              <w:tabs>
                <w:tab w:val="right" w:pos="10773"/>
              </w:tabs>
            </w:pPr>
            <w:r>
              <w:t>A statistical question is one typically where answers will vary.</w:t>
            </w:r>
          </w:p>
        </w:tc>
      </w:tr>
      <w:tr w:rsidR="0041557A" w:rsidRPr="0041557A" w14:paraId="1C94BD34" w14:textId="77777777" w:rsidTr="0041557A">
        <w:tc>
          <w:tcPr>
            <w:tcW w:w="1101" w:type="dxa"/>
          </w:tcPr>
          <w:p w14:paraId="6186D4FE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2.</w:t>
            </w:r>
          </w:p>
        </w:tc>
        <w:tc>
          <w:tcPr>
            <w:tcW w:w="1417" w:type="dxa"/>
          </w:tcPr>
          <w:p w14:paraId="0CA600EC" w14:textId="77777777" w:rsidR="0041557A" w:rsidRPr="00561FF4" w:rsidRDefault="00634D82" w:rsidP="0041557A">
            <w:pPr>
              <w:tabs>
                <w:tab w:val="right" w:pos="10773"/>
              </w:tabs>
              <w:jc w:val="center"/>
            </w:pPr>
            <w:r>
              <w:t>MCC6.SP.2</w:t>
            </w:r>
          </w:p>
        </w:tc>
        <w:tc>
          <w:tcPr>
            <w:tcW w:w="8498" w:type="dxa"/>
          </w:tcPr>
          <w:p w14:paraId="577E1FBF" w14:textId="77777777" w:rsidR="0041557A" w:rsidRPr="0041557A" w:rsidRDefault="00634D82" w:rsidP="0041557A">
            <w:pPr>
              <w:tabs>
                <w:tab w:val="right" w:pos="10773"/>
              </w:tabs>
            </w:pPr>
            <w:r>
              <w:t>Data distribution can be described by the center (mean, median, mode), spread (range); and overall shape (skewed left, normal, skewed right).</w:t>
            </w:r>
          </w:p>
        </w:tc>
      </w:tr>
      <w:tr w:rsidR="0041557A" w:rsidRPr="0041557A" w14:paraId="37E83FD9" w14:textId="77777777" w:rsidTr="0041557A">
        <w:tc>
          <w:tcPr>
            <w:tcW w:w="1101" w:type="dxa"/>
          </w:tcPr>
          <w:p w14:paraId="112B2D10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3.</w:t>
            </w:r>
          </w:p>
        </w:tc>
        <w:tc>
          <w:tcPr>
            <w:tcW w:w="1417" w:type="dxa"/>
          </w:tcPr>
          <w:p w14:paraId="406C88FE" w14:textId="77777777" w:rsidR="0041557A" w:rsidRPr="0041557A" w:rsidRDefault="00634D82" w:rsidP="0041557A">
            <w:pPr>
              <w:tabs>
                <w:tab w:val="right" w:pos="10773"/>
              </w:tabs>
              <w:jc w:val="center"/>
            </w:pPr>
            <w:r>
              <w:t>MCC.6.SP.3</w:t>
            </w:r>
          </w:p>
        </w:tc>
        <w:tc>
          <w:tcPr>
            <w:tcW w:w="8498" w:type="dxa"/>
          </w:tcPr>
          <w:p w14:paraId="1ED04B5F" w14:textId="77777777" w:rsidR="0041557A" w:rsidRPr="00D947D5" w:rsidRDefault="00D947D5" w:rsidP="0041557A">
            <w:pPr>
              <w:tabs>
                <w:tab w:val="right" w:pos="10773"/>
              </w:tabs>
              <w:rPr>
                <w:rFonts w:cstheme="minorHAnsi"/>
              </w:rPr>
            </w:pPr>
            <w:r w:rsidRPr="00D947D5">
              <w:rPr>
                <w:rFonts w:cstheme="minorHAnsi"/>
              </w:rPr>
              <w:t>A measure of central tendency is important because it allows us to quickly answer the most basic question we usually have about our data</w:t>
            </w:r>
            <w:r>
              <w:rPr>
                <w:rFonts w:cstheme="minorHAnsi"/>
              </w:rPr>
              <w:t xml:space="preserve">; </w:t>
            </w:r>
            <w:r w:rsidRPr="00D947D5">
              <w:rPr>
                <w:rFonts w:cstheme="minorHAnsi"/>
              </w:rPr>
              <w:t>Measures of variability tell us how spread out the scores in a distribution are</w:t>
            </w:r>
            <w:r>
              <w:rPr>
                <w:rFonts w:cstheme="minorHAnsi"/>
              </w:rPr>
              <w:t>.</w:t>
            </w:r>
          </w:p>
        </w:tc>
      </w:tr>
      <w:tr w:rsidR="0041557A" w:rsidRPr="0041557A" w14:paraId="7A5B11B4" w14:textId="77777777" w:rsidTr="0041557A">
        <w:tc>
          <w:tcPr>
            <w:tcW w:w="1101" w:type="dxa"/>
          </w:tcPr>
          <w:p w14:paraId="63E6347B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4.</w:t>
            </w:r>
          </w:p>
        </w:tc>
        <w:tc>
          <w:tcPr>
            <w:tcW w:w="1417" w:type="dxa"/>
          </w:tcPr>
          <w:p w14:paraId="11784BEC" w14:textId="77777777" w:rsidR="0041557A" w:rsidRPr="0041557A" w:rsidRDefault="00D947D5" w:rsidP="00751A20">
            <w:pPr>
              <w:tabs>
                <w:tab w:val="right" w:pos="10773"/>
              </w:tabs>
              <w:jc w:val="center"/>
            </w:pPr>
            <w:r>
              <w:t>MCC6.SP.</w:t>
            </w:r>
            <w:r w:rsidR="00751A20">
              <w:t>5.c</w:t>
            </w:r>
          </w:p>
        </w:tc>
        <w:tc>
          <w:tcPr>
            <w:tcW w:w="8498" w:type="dxa"/>
          </w:tcPr>
          <w:p w14:paraId="4F054C2A" w14:textId="77777777" w:rsidR="0041557A" w:rsidRDefault="00D947D5" w:rsidP="008163FD">
            <w:r>
              <w:t>Mean=6</w:t>
            </w:r>
          </w:p>
          <w:p w14:paraId="1947C046" w14:textId="77777777" w:rsidR="00D947D5" w:rsidRDefault="00D947D5" w:rsidP="008163FD">
            <w:r>
              <w:t>Median=6.5</w:t>
            </w:r>
          </w:p>
          <w:p w14:paraId="70A80F2C" w14:textId="77777777" w:rsidR="00D947D5" w:rsidRPr="00516072" w:rsidRDefault="00D947D5" w:rsidP="008163FD">
            <w:r>
              <w:t>Mode=8</w:t>
            </w:r>
          </w:p>
        </w:tc>
      </w:tr>
      <w:tr w:rsidR="0041557A" w:rsidRPr="0041557A" w14:paraId="59B0FC48" w14:textId="77777777" w:rsidTr="0041557A">
        <w:tc>
          <w:tcPr>
            <w:tcW w:w="1101" w:type="dxa"/>
          </w:tcPr>
          <w:p w14:paraId="12C31703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5.</w:t>
            </w:r>
          </w:p>
        </w:tc>
        <w:tc>
          <w:tcPr>
            <w:tcW w:w="1417" w:type="dxa"/>
          </w:tcPr>
          <w:p w14:paraId="615681DD" w14:textId="77777777" w:rsidR="0041557A" w:rsidRPr="0041557A" w:rsidRDefault="00D947D5" w:rsidP="00751A20">
            <w:pPr>
              <w:tabs>
                <w:tab w:val="right" w:pos="10773"/>
              </w:tabs>
              <w:jc w:val="center"/>
            </w:pPr>
            <w:r>
              <w:t>MCC6.SP.</w:t>
            </w:r>
            <w:r w:rsidR="00751A20">
              <w:t>5.c</w:t>
            </w:r>
          </w:p>
        </w:tc>
        <w:tc>
          <w:tcPr>
            <w:tcW w:w="8498" w:type="dxa"/>
          </w:tcPr>
          <w:p w14:paraId="4EC0E8D4" w14:textId="2803A00C" w:rsidR="0041557A" w:rsidRPr="00516072" w:rsidRDefault="00D947D5" w:rsidP="00164BD7">
            <w:r>
              <w:t>Median=83</w:t>
            </w:r>
            <w:r w:rsidR="008C3EEE">
              <w:t>—not required</w:t>
            </w:r>
          </w:p>
        </w:tc>
      </w:tr>
      <w:tr w:rsidR="0041557A" w:rsidRPr="0041557A" w14:paraId="26EC008B" w14:textId="77777777" w:rsidTr="0041557A">
        <w:tc>
          <w:tcPr>
            <w:tcW w:w="1101" w:type="dxa"/>
          </w:tcPr>
          <w:p w14:paraId="75CB4C3E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6.</w:t>
            </w:r>
          </w:p>
        </w:tc>
        <w:tc>
          <w:tcPr>
            <w:tcW w:w="1417" w:type="dxa"/>
          </w:tcPr>
          <w:p w14:paraId="1338CA8E" w14:textId="77777777" w:rsidR="0041557A" w:rsidRPr="0041557A" w:rsidRDefault="00CE0C53" w:rsidP="0041557A">
            <w:pPr>
              <w:tabs>
                <w:tab w:val="right" w:pos="10773"/>
              </w:tabs>
              <w:jc w:val="center"/>
            </w:pPr>
            <w:r>
              <w:t>MCC6.SP.4</w:t>
            </w:r>
          </w:p>
        </w:tc>
        <w:tc>
          <w:tcPr>
            <w:tcW w:w="8498" w:type="dxa"/>
          </w:tcPr>
          <w:p w14:paraId="04BF6FF3" w14:textId="77777777" w:rsidR="0041557A" w:rsidRDefault="00CE0C53" w:rsidP="00164BD7">
            <w:pPr>
              <w:tabs>
                <w:tab w:val="right" w:pos="10773"/>
              </w:tabs>
            </w:pPr>
            <w:r>
              <w:rPr>
                <w:noProof/>
              </w:rPr>
              <w:drawing>
                <wp:inline distT="0" distB="0" distL="0" distR="0" wp14:anchorId="33815D56" wp14:editId="04E68ABB">
                  <wp:extent cx="4162425" cy="1333500"/>
                  <wp:effectExtent l="0" t="0" r="9525" b="0"/>
                  <wp:docPr id="229" name="Picture 2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62425" cy="1333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F365FE5" w14:textId="77777777" w:rsidR="00CE0C53" w:rsidRDefault="00CE0C53" w:rsidP="00CE0C53">
            <w:pPr>
              <w:pStyle w:val="ListParagraph"/>
              <w:ind w:left="360"/>
            </w:pPr>
            <w:r>
              <w:t>Minimum: 11</w:t>
            </w:r>
          </w:p>
          <w:p w14:paraId="2409AAE3" w14:textId="77777777" w:rsidR="00CE0C53" w:rsidRDefault="00CE0C53" w:rsidP="00CE0C53">
            <w:pPr>
              <w:pStyle w:val="ListParagraph"/>
              <w:ind w:left="360"/>
            </w:pPr>
            <w:r>
              <w:t>Maximum: 18</w:t>
            </w:r>
          </w:p>
          <w:p w14:paraId="21ED8003" w14:textId="77777777" w:rsidR="00CE0C53" w:rsidRDefault="00CE0C53" w:rsidP="00CE0C53">
            <w:pPr>
              <w:pStyle w:val="ListParagraph"/>
              <w:ind w:left="360"/>
            </w:pPr>
            <w:r>
              <w:t>Median: 15</w:t>
            </w:r>
          </w:p>
          <w:p w14:paraId="2F54B9C0" w14:textId="77777777" w:rsidR="00CE0C53" w:rsidRDefault="00CE0C53" w:rsidP="00CE0C53">
            <w:pPr>
              <w:pStyle w:val="ListParagraph"/>
              <w:ind w:left="360"/>
            </w:pPr>
            <w:r>
              <w:t>Lower Quartile: 13</w:t>
            </w:r>
          </w:p>
          <w:p w14:paraId="6066B93D" w14:textId="77777777" w:rsidR="00CE0C53" w:rsidRDefault="00CE0C53" w:rsidP="00CE0C53">
            <w:pPr>
              <w:pStyle w:val="ListParagraph"/>
              <w:ind w:left="360"/>
            </w:pPr>
            <w:r>
              <w:t>Upper Quartile: 16</w:t>
            </w:r>
          </w:p>
          <w:p w14:paraId="5FDD45BB" w14:textId="77777777" w:rsidR="00CE0C53" w:rsidRDefault="00CE0C53" w:rsidP="00CE0C53">
            <w:pPr>
              <w:pStyle w:val="ListParagraph"/>
              <w:ind w:left="360"/>
            </w:pPr>
            <w:r>
              <w:t>Interquartile Range: 3</w:t>
            </w:r>
          </w:p>
          <w:p w14:paraId="46C8F857" w14:textId="77777777" w:rsidR="00CE0C53" w:rsidRPr="00516072" w:rsidRDefault="00CE0C53" w:rsidP="00164BD7">
            <w:pPr>
              <w:tabs>
                <w:tab w:val="right" w:pos="10773"/>
              </w:tabs>
            </w:pPr>
          </w:p>
        </w:tc>
      </w:tr>
      <w:tr w:rsidR="0041557A" w:rsidRPr="0041557A" w14:paraId="60EB20D3" w14:textId="77777777" w:rsidTr="0041557A">
        <w:tc>
          <w:tcPr>
            <w:tcW w:w="1101" w:type="dxa"/>
          </w:tcPr>
          <w:p w14:paraId="46DD8D4B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7.</w:t>
            </w:r>
          </w:p>
        </w:tc>
        <w:tc>
          <w:tcPr>
            <w:tcW w:w="1417" w:type="dxa"/>
          </w:tcPr>
          <w:p w14:paraId="3C8243F3" w14:textId="77777777" w:rsidR="0041557A" w:rsidRPr="0041557A" w:rsidRDefault="00CE0C53" w:rsidP="0041557A">
            <w:pPr>
              <w:tabs>
                <w:tab w:val="right" w:pos="10773"/>
              </w:tabs>
              <w:jc w:val="center"/>
            </w:pPr>
            <w:r>
              <w:t>MCC6.SP.4</w:t>
            </w:r>
          </w:p>
        </w:tc>
        <w:tc>
          <w:tcPr>
            <w:tcW w:w="8498" w:type="dxa"/>
          </w:tcPr>
          <w:p w14:paraId="6C75829D" w14:textId="77777777" w:rsidR="0041557A" w:rsidRDefault="00CE0C53" w:rsidP="00164BD7">
            <w:pPr>
              <w:tabs>
                <w:tab w:val="right" w:pos="10773"/>
              </w:tabs>
            </w:pPr>
            <w:r>
              <w:t>Results will vary.</w:t>
            </w:r>
          </w:p>
          <w:p w14:paraId="7320A9DB" w14:textId="77777777" w:rsidR="00CE0C53" w:rsidRDefault="00CE0C53" w:rsidP="00164BD7">
            <w:pPr>
              <w:tabs>
                <w:tab w:val="right" w:pos="10773"/>
              </w:tabs>
            </w:pPr>
            <w:r>
              <w:rPr>
                <w:noProof/>
              </w:rPr>
              <w:drawing>
                <wp:inline distT="0" distB="0" distL="0" distR="0" wp14:anchorId="1B64DD49" wp14:editId="0789F996">
                  <wp:extent cx="1186914" cy="1173192"/>
                  <wp:effectExtent l="0" t="0" r="0" b="8255"/>
                  <wp:docPr id="230" name="Picture 2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7044" cy="1173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7213B42" w14:textId="77777777" w:rsidR="00C80E20" w:rsidRPr="0041557A" w:rsidRDefault="00C80E20" w:rsidP="00164BD7">
            <w:pPr>
              <w:tabs>
                <w:tab w:val="right" w:pos="10773"/>
              </w:tabs>
            </w:pPr>
            <w:r>
              <w:t>The shape is skewed left and the spread is 12.</w:t>
            </w:r>
          </w:p>
        </w:tc>
      </w:tr>
      <w:tr w:rsidR="0041557A" w:rsidRPr="0041557A" w14:paraId="319D440D" w14:textId="77777777" w:rsidTr="0041557A">
        <w:tc>
          <w:tcPr>
            <w:tcW w:w="1101" w:type="dxa"/>
          </w:tcPr>
          <w:p w14:paraId="3757344A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8.</w:t>
            </w:r>
          </w:p>
        </w:tc>
        <w:tc>
          <w:tcPr>
            <w:tcW w:w="1417" w:type="dxa"/>
          </w:tcPr>
          <w:p w14:paraId="277DDB78" w14:textId="77777777" w:rsidR="0041557A" w:rsidRPr="0041557A" w:rsidRDefault="00751A20" w:rsidP="0041557A">
            <w:pPr>
              <w:tabs>
                <w:tab w:val="right" w:pos="10773"/>
              </w:tabs>
              <w:jc w:val="center"/>
            </w:pPr>
            <w:r>
              <w:t>MCC6.SP.4</w:t>
            </w:r>
          </w:p>
        </w:tc>
        <w:tc>
          <w:tcPr>
            <w:tcW w:w="8498" w:type="dxa"/>
          </w:tcPr>
          <w:p w14:paraId="2259433E" w14:textId="77777777" w:rsidR="0041557A" w:rsidRDefault="0041557A" w:rsidP="004D4A0A"/>
          <w:p w14:paraId="55756149" w14:textId="77777777" w:rsidR="00751A20" w:rsidRDefault="00751A20" w:rsidP="004D4A0A"/>
          <w:p w14:paraId="13221D77" w14:textId="77777777" w:rsidR="00751A20" w:rsidRDefault="00751A20" w:rsidP="004D4A0A"/>
          <w:p w14:paraId="1ED11FF2" w14:textId="77777777" w:rsidR="00751A20" w:rsidRDefault="00751A20" w:rsidP="004D4A0A">
            <w:r>
              <w:t xml:space="preserve">              x</w:t>
            </w:r>
          </w:p>
          <w:p w14:paraId="57C345DA" w14:textId="77777777" w:rsidR="00751A20" w:rsidRDefault="00751A20" w:rsidP="004D4A0A">
            <w:r>
              <w:t xml:space="preserve">x            </w:t>
            </w:r>
            <w:proofErr w:type="spellStart"/>
            <w:r>
              <w:t>x</w:t>
            </w:r>
            <w:proofErr w:type="spellEnd"/>
            <w:r>
              <w:t xml:space="preserve">      </w:t>
            </w:r>
            <w:proofErr w:type="spellStart"/>
            <w:r>
              <w:t>x</w:t>
            </w:r>
            <w:proofErr w:type="spellEnd"/>
          </w:p>
          <w:p w14:paraId="795BAC36" w14:textId="77777777" w:rsidR="00751A20" w:rsidRDefault="00751A20" w:rsidP="004D4A0A">
            <w:r>
              <w:t xml:space="preserve">x            </w:t>
            </w:r>
            <w:proofErr w:type="spellStart"/>
            <w:r>
              <w:t>x</w:t>
            </w:r>
            <w:proofErr w:type="spellEnd"/>
            <w:r>
              <w:t xml:space="preserve">      </w:t>
            </w:r>
            <w:proofErr w:type="spellStart"/>
            <w:r>
              <w:t>x</w:t>
            </w:r>
            <w:proofErr w:type="spellEnd"/>
            <w:r>
              <w:t xml:space="preserve">                                                </w:t>
            </w:r>
            <w:proofErr w:type="spellStart"/>
            <w:r>
              <w:t>x</w:t>
            </w:r>
            <w:proofErr w:type="spellEnd"/>
          </w:p>
          <w:p w14:paraId="4CEA82A9" w14:textId="77777777" w:rsidR="00751A20" w:rsidRDefault="00751A20" w:rsidP="004D4A0A">
            <w:r>
              <w:t xml:space="preserve">x     </w:t>
            </w:r>
            <w:proofErr w:type="spellStart"/>
            <w:r>
              <w:t>x</w:t>
            </w:r>
            <w:proofErr w:type="spellEnd"/>
            <w:r>
              <w:t xml:space="preserve">     </w:t>
            </w:r>
            <w:proofErr w:type="spellStart"/>
            <w:r>
              <w:t>x</w:t>
            </w:r>
            <w:proofErr w:type="spellEnd"/>
            <w:r>
              <w:t xml:space="preserve">      </w:t>
            </w:r>
            <w:proofErr w:type="spellStart"/>
            <w:r>
              <w:t>x</w:t>
            </w:r>
            <w:proofErr w:type="spellEnd"/>
            <w:r>
              <w:t xml:space="preserve">            </w:t>
            </w:r>
            <w:proofErr w:type="spellStart"/>
            <w:r>
              <w:t>x</w:t>
            </w:r>
            <w:proofErr w:type="spellEnd"/>
            <w:r>
              <w:t xml:space="preserve">             </w:t>
            </w:r>
            <w:proofErr w:type="spellStart"/>
            <w:r>
              <w:t>x</w:t>
            </w:r>
            <w:proofErr w:type="spellEnd"/>
            <w:r>
              <w:t xml:space="preserve">     </w:t>
            </w:r>
            <w:proofErr w:type="spellStart"/>
            <w:r>
              <w:t>x</w:t>
            </w:r>
            <w:proofErr w:type="spellEnd"/>
            <w:r>
              <w:t xml:space="preserve">            </w:t>
            </w:r>
            <w:proofErr w:type="spellStart"/>
            <w:r>
              <w:t>x</w:t>
            </w:r>
            <w:proofErr w:type="spellEnd"/>
            <w:r>
              <w:t xml:space="preserve">      </w:t>
            </w:r>
            <w:proofErr w:type="spellStart"/>
            <w:r>
              <w:t>x</w:t>
            </w:r>
            <w:proofErr w:type="spellEnd"/>
            <w:r>
              <w:t xml:space="preserve">     </w:t>
            </w:r>
            <w:proofErr w:type="spellStart"/>
            <w:r>
              <w:t>x</w:t>
            </w:r>
            <w:proofErr w:type="spellEnd"/>
          </w:p>
          <w:p w14:paraId="5BA36EBA" w14:textId="77777777" w:rsidR="00751A20" w:rsidRDefault="00751A20" w:rsidP="004D4A0A">
            <w:r>
              <w:rPr>
                <w:noProof/>
              </w:rPr>
              <w:drawing>
                <wp:inline distT="0" distB="0" distL="0" distR="0" wp14:anchorId="5338AE95" wp14:editId="408E61B8">
                  <wp:extent cx="2950234" cy="448240"/>
                  <wp:effectExtent l="0" t="0" r="2540" b="9525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48083" cy="4479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7DBAD8A" w14:textId="77777777" w:rsidR="00751A20" w:rsidRPr="00516072" w:rsidRDefault="00751A20" w:rsidP="004D4A0A"/>
        </w:tc>
      </w:tr>
      <w:tr w:rsidR="0041557A" w:rsidRPr="0041557A" w14:paraId="68F2CC7E" w14:textId="77777777" w:rsidTr="0041557A">
        <w:tc>
          <w:tcPr>
            <w:tcW w:w="1101" w:type="dxa"/>
          </w:tcPr>
          <w:p w14:paraId="7948740C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9.</w:t>
            </w:r>
          </w:p>
        </w:tc>
        <w:tc>
          <w:tcPr>
            <w:tcW w:w="1417" w:type="dxa"/>
          </w:tcPr>
          <w:p w14:paraId="6B98DB94" w14:textId="77777777" w:rsidR="0041557A" w:rsidRPr="0041557A" w:rsidRDefault="00751A20" w:rsidP="0041557A">
            <w:pPr>
              <w:tabs>
                <w:tab w:val="right" w:pos="10773"/>
              </w:tabs>
              <w:jc w:val="center"/>
            </w:pPr>
            <w:r>
              <w:t>MCC6.SP.5.c</w:t>
            </w:r>
          </w:p>
        </w:tc>
        <w:tc>
          <w:tcPr>
            <w:tcW w:w="8498" w:type="dxa"/>
          </w:tcPr>
          <w:p w14:paraId="622CBA45" w14:textId="77777777" w:rsidR="0041557A" w:rsidRPr="0041557A" w:rsidRDefault="00751A20" w:rsidP="004D4A0A">
            <w:r>
              <w:t>MAD=4.4 This indicates that the average difference of the quiz scores from the mean is 4.4 points.</w:t>
            </w:r>
          </w:p>
        </w:tc>
      </w:tr>
      <w:tr w:rsidR="0041557A" w:rsidRPr="0041557A" w14:paraId="5C5C7556" w14:textId="77777777" w:rsidTr="00164BD7">
        <w:tc>
          <w:tcPr>
            <w:tcW w:w="1101" w:type="dxa"/>
          </w:tcPr>
          <w:p w14:paraId="459BFF66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lastRenderedPageBreak/>
              <w:t>10.</w:t>
            </w:r>
          </w:p>
        </w:tc>
        <w:tc>
          <w:tcPr>
            <w:tcW w:w="1417" w:type="dxa"/>
          </w:tcPr>
          <w:p w14:paraId="0CA1CF0A" w14:textId="77777777" w:rsidR="0041557A" w:rsidRPr="0041557A" w:rsidRDefault="00751A20" w:rsidP="0041557A">
            <w:pPr>
              <w:tabs>
                <w:tab w:val="right" w:pos="10773"/>
              </w:tabs>
              <w:jc w:val="center"/>
            </w:pPr>
            <w:r>
              <w:t>MCC6.SP.5.d</w:t>
            </w:r>
          </w:p>
        </w:tc>
        <w:tc>
          <w:tcPr>
            <w:tcW w:w="8498" w:type="dxa"/>
          </w:tcPr>
          <w:p w14:paraId="36906416" w14:textId="77777777" w:rsidR="0041557A" w:rsidRPr="0041557A" w:rsidRDefault="00751A20" w:rsidP="004D4A0A">
            <w:r>
              <w:t>The shape is skewed left with data mostly from 0-4</w:t>
            </w:r>
            <w:r w:rsidR="00BB3D2A">
              <w:t>; the mean is affected by outliers; the median is not affected by outliers-so the median would describe the data better.</w:t>
            </w:r>
          </w:p>
        </w:tc>
      </w:tr>
      <w:tr w:rsidR="0041557A" w:rsidRPr="0041557A" w14:paraId="4C45FE74" w14:textId="77777777" w:rsidTr="00164BD7">
        <w:tc>
          <w:tcPr>
            <w:tcW w:w="1101" w:type="dxa"/>
          </w:tcPr>
          <w:p w14:paraId="620E39CF" w14:textId="77777777" w:rsidR="0041557A" w:rsidRPr="0041557A" w:rsidRDefault="0041557A" w:rsidP="0041557A">
            <w:pPr>
              <w:tabs>
                <w:tab w:val="right" w:pos="10773"/>
              </w:tabs>
              <w:jc w:val="right"/>
            </w:pPr>
            <w:r>
              <w:t>11.</w:t>
            </w:r>
          </w:p>
        </w:tc>
        <w:tc>
          <w:tcPr>
            <w:tcW w:w="1417" w:type="dxa"/>
          </w:tcPr>
          <w:p w14:paraId="56CCA4AC" w14:textId="77777777" w:rsidR="0041557A" w:rsidRPr="0041557A" w:rsidRDefault="00BB3D2A" w:rsidP="0041557A">
            <w:pPr>
              <w:tabs>
                <w:tab w:val="right" w:pos="10773"/>
              </w:tabs>
              <w:jc w:val="center"/>
            </w:pPr>
            <w:r>
              <w:t>MCC6.SP.5.d</w:t>
            </w:r>
          </w:p>
        </w:tc>
        <w:tc>
          <w:tcPr>
            <w:tcW w:w="8498" w:type="dxa"/>
          </w:tcPr>
          <w:p w14:paraId="03D63899" w14:textId="77777777" w:rsidR="0041557A" w:rsidRPr="00516072" w:rsidRDefault="00BB3D2A" w:rsidP="00164BD7">
            <w:r>
              <w:t>The shape is fairly normal and most of the data is between 34 and 50; the range shows the spread with quite a bit of variation; the interquartile range shows the spread of the middle half includes 37 to 48; since 80% of the ages are 48 or less, the interquartile range would be a better measure.</w:t>
            </w:r>
          </w:p>
        </w:tc>
      </w:tr>
      <w:tr w:rsidR="00634D82" w:rsidRPr="0041557A" w14:paraId="7B463F83" w14:textId="77777777" w:rsidTr="00164BD7">
        <w:tc>
          <w:tcPr>
            <w:tcW w:w="1101" w:type="dxa"/>
          </w:tcPr>
          <w:p w14:paraId="343F7CD0" w14:textId="77777777" w:rsidR="00634D82" w:rsidRPr="0041557A" w:rsidRDefault="00634D82" w:rsidP="0041557A">
            <w:pPr>
              <w:tabs>
                <w:tab w:val="right" w:pos="10773"/>
              </w:tabs>
              <w:jc w:val="right"/>
            </w:pPr>
            <w:r>
              <w:t>12.</w:t>
            </w:r>
          </w:p>
        </w:tc>
        <w:tc>
          <w:tcPr>
            <w:tcW w:w="1417" w:type="dxa"/>
          </w:tcPr>
          <w:p w14:paraId="02A3F4C8" w14:textId="77777777" w:rsidR="00634D82" w:rsidRPr="00A60BC4" w:rsidRDefault="00634D82" w:rsidP="00776644">
            <w:pPr>
              <w:tabs>
                <w:tab w:val="right" w:pos="10773"/>
              </w:tabs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MCC6.SP.5</w:t>
            </w:r>
          </w:p>
        </w:tc>
        <w:tc>
          <w:tcPr>
            <w:tcW w:w="8498" w:type="dxa"/>
          </w:tcPr>
          <w:p w14:paraId="66F25F7E" w14:textId="77777777" w:rsidR="00634D82" w:rsidRPr="00A60BC4" w:rsidRDefault="00634D82" w:rsidP="00776644">
            <w:pPr>
              <w:tabs>
                <w:tab w:val="right" w:pos="10773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The median would be the best measure of center because the data value of $50 would skew the mean.</w:t>
            </w:r>
          </w:p>
        </w:tc>
      </w:tr>
      <w:tr w:rsidR="00634D82" w:rsidRPr="0041557A" w14:paraId="14534872" w14:textId="77777777" w:rsidTr="00164BD7">
        <w:tc>
          <w:tcPr>
            <w:tcW w:w="1101" w:type="dxa"/>
          </w:tcPr>
          <w:p w14:paraId="50FF7428" w14:textId="77777777" w:rsidR="00634D82" w:rsidRPr="0041557A" w:rsidRDefault="00634D82" w:rsidP="0041557A">
            <w:pPr>
              <w:tabs>
                <w:tab w:val="right" w:pos="10773"/>
              </w:tabs>
              <w:jc w:val="right"/>
            </w:pPr>
            <w:r>
              <w:t>13.</w:t>
            </w:r>
          </w:p>
        </w:tc>
        <w:tc>
          <w:tcPr>
            <w:tcW w:w="1417" w:type="dxa"/>
          </w:tcPr>
          <w:p w14:paraId="73180E33" w14:textId="77777777" w:rsidR="00634D82" w:rsidRPr="00A60BC4" w:rsidRDefault="00634D82" w:rsidP="00776644">
            <w:pPr>
              <w:tabs>
                <w:tab w:val="right" w:pos="10773"/>
              </w:tabs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MCC6.SP.5</w:t>
            </w:r>
          </w:p>
        </w:tc>
        <w:tc>
          <w:tcPr>
            <w:tcW w:w="8498" w:type="dxa"/>
          </w:tcPr>
          <w:p w14:paraId="7CE5BB67" w14:textId="77777777" w:rsidR="00634D82" w:rsidRPr="00A60BC4" w:rsidRDefault="00634D82" w:rsidP="00776644">
            <w:pPr>
              <w:tabs>
                <w:tab w:val="right" w:pos="10773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B</w:t>
            </w:r>
          </w:p>
        </w:tc>
      </w:tr>
      <w:tr w:rsidR="00634D82" w:rsidRPr="0041557A" w14:paraId="2829D27D" w14:textId="77777777" w:rsidTr="00164BD7">
        <w:tc>
          <w:tcPr>
            <w:tcW w:w="1101" w:type="dxa"/>
          </w:tcPr>
          <w:p w14:paraId="5A0EF1CA" w14:textId="77777777" w:rsidR="00634D82" w:rsidRPr="0041557A" w:rsidRDefault="00634D82" w:rsidP="0041557A">
            <w:pPr>
              <w:tabs>
                <w:tab w:val="right" w:pos="10773"/>
              </w:tabs>
              <w:jc w:val="right"/>
            </w:pPr>
            <w:r>
              <w:t>14.</w:t>
            </w:r>
          </w:p>
        </w:tc>
        <w:tc>
          <w:tcPr>
            <w:tcW w:w="1417" w:type="dxa"/>
          </w:tcPr>
          <w:p w14:paraId="0A5EAAF4" w14:textId="77777777" w:rsidR="00634D82" w:rsidRPr="00A60BC4" w:rsidRDefault="00634D82" w:rsidP="00776644">
            <w:pPr>
              <w:tabs>
                <w:tab w:val="right" w:pos="10773"/>
              </w:tabs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MCC6.SP.4</w:t>
            </w:r>
          </w:p>
        </w:tc>
        <w:tc>
          <w:tcPr>
            <w:tcW w:w="8498" w:type="dxa"/>
          </w:tcPr>
          <w:p w14:paraId="6CD0FA93" w14:textId="77777777" w:rsidR="00634D82" w:rsidRPr="00A60BC4" w:rsidRDefault="00634D82" w:rsidP="00776644">
            <w:pPr>
              <w:tabs>
                <w:tab w:val="right" w:pos="10773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A</w:t>
            </w:r>
          </w:p>
        </w:tc>
      </w:tr>
      <w:tr w:rsidR="00634D82" w:rsidRPr="0041557A" w14:paraId="543C672F" w14:textId="77777777" w:rsidTr="00164BD7">
        <w:tc>
          <w:tcPr>
            <w:tcW w:w="1101" w:type="dxa"/>
          </w:tcPr>
          <w:p w14:paraId="677CCD44" w14:textId="77777777" w:rsidR="00634D82" w:rsidRPr="0041557A" w:rsidRDefault="00634D82" w:rsidP="0041557A">
            <w:pPr>
              <w:tabs>
                <w:tab w:val="right" w:pos="10773"/>
              </w:tabs>
              <w:jc w:val="right"/>
            </w:pPr>
            <w:r>
              <w:t>15.</w:t>
            </w:r>
          </w:p>
        </w:tc>
        <w:tc>
          <w:tcPr>
            <w:tcW w:w="1417" w:type="dxa"/>
          </w:tcPr>
          <w:p w14:paraId="39DB8AF6" w14:textId="77777777" w:rsidR="00634D82" w:rsidRPr="00A60BC4" w:rsidRDefault="00634D82" w:rsidP="00776644">
            <w:pPr>
              <w:tabs>
                <w:tab w:val="right" w:pos="10773"/>
              </w:tabs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MCC6.SP.5</w:t>
            </w:r>
          </w:p>
        </w:tc>
        <w:tc>
          <w:tcPr>
            <w:tcW w:w="8498" w:type="dxa"/>
          </w:tcPr>
          <w:p w14:paraId="366ED05E" w14:textId="77777777" w:rsidR="00634D82" w:rsidRPr="00A60BC4" w:rsidRDefault="00BB3D2A" w:rsidP="00776644">
            <w:pPr>
              <w:tabs>
                <w:tab w:val="right" w:pos="10773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D</w:t>
            </w:r>
          </w:p>
        </w:tc>
      </w:tr>
      <w:tr w:rsidR="00634D82" w:rsidRPr="0041557A" w14:paraId="6161202F" w14:textId="77777777" w:rsidTr="00164BD7">
        <w:tc>
          <w:tcPr>
            <w:tcW w:w="1101" w:type="dxa"/>
          </w:tcPr>
          <w:p w14:paraId="2C4F6964" w14:textId="77777777" w:rsidR="00634D82" w:rsidRPr="0041557A" w:rsidRDefault="00634D82" w:rsidP="0041557A">
            <w:pPr>
              <w:tabs>
                <w:tab w:val="right" w:pos="10773"/>
              </w:tabs>
              <w:jc w:val="right"/>
            </w:pPr>
            <w:r>
              <w:t>16.</w:t>
            </w:r>
          </w:p>
        </w:tc>
        <w:tc>
          <w:tcPr>
            <w:tcW w:w="1417" w:type="dxa"/>
          </w:tcPr>
          <w:p w14:paraId="7D8AE9B5" w14:textId="77777777" w:rsidR="00634D82" w:rsidRPr="00A60BC4" w:rsidRDefault="00634D82" w:rsidP="00776644">
            <w:pPr>
              <w:tabs>
                <w:tab w:val="right" w:pos="10773"/>
              </w:tabs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MCC6.SP.1</w:t>
            </w:r>
          </w:p>
        </w:tc>
        <w:tc>
          <w:tcPr>
            <w:tcW w:w="8498" w:type="dxa"/>
          </w:tcPr>
          <w:p w14:paraId="5534B06D" w14:textId="77777777" w:rsidR="00634D82" w:rsidRPr="00A60BC4" w:rsidRDefault="00634D82" w:rsidP="00776644">
            <w:pPr>
              <w:tabs>
                <w:tab w:val="right" w:pos="10773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C</w:t>
            </w:r>
          </w:p>
        </w:tc>
      </w:tr>
      <w:tr w:rsidR="00634D82" w:rsidRPr="0041557A" w14:paraId="1C8D72FA" w14:textId="77777777" w:rsidTr="00164BD7">
        <w:tc>
          <w:tcPr>
            <w:tcW w:w="1101" w:type="dxa"/>
          </w:tcPr>
          <w:p w14:paraId="661C9C10" w14:textId="77777777" w:rsidR="00634D82" w:rsidRPr="0041557A" w:rsidRDefault="00634D82" w:rsidP="0041557A">
            <w:pPr>
              <w:tabs>
                <w:tab w:val="right" w:pos="10773"/>
              </w:tabs>
              <w:jc w:val="right"/>
            </w:pPr>
            <w:r>
              <w:t>17.</w:t>
            </w:r>
          </w:p>
        </w:tc>
        <w:tc>
          <w:tcPr>
            <w:tcW w:w="1417" w:type="dxa"/>
          </w:tcPr>
          <w:p w14:paraId="729C0EB7" w14:textId="77777777" w:rsidR="00634D82" w:rsidRPr="00A60BC4" w:rsidRDefault="00634D82" w:rsidP="00776644">
            <w:pPr>
              <w:tabs>
                <w:tab w:val="right" w:pos="10773"/>
              </w:tabs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MCC6.SP.5</w:t>
            </w:r>
          </w:p>
        </w:tc>
        <w:tc>
          <w:tcPr>
            <w:tcW w:w="8498" w:type="dxa"/>
          </w:tcPr>
          <w:p w14:paraId="67ED7AD0" w14:textId="77777777" w:rsidR="00634D82" w:rsidRPr="00A60BC4" w:rsidRDefault="00634D82" w:rsidP="00776644">
            <w:pPr>
              <w:tabs>
                <w:tab w:val="right" w:pos="10773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D</w:t>
            </w:r>
          </w:p>
        </w:tc>
      </w:tr>
      <w:tr w:rsidR="00634D82" w:rsidRPr="0041557A" w14:paraId="1D7B9274" w14:textId="77777777" w:rsidTr="00164BD7">
        <w:tc>
          <w:tcPr>
            <w:tcW w:w="1101" w:type="dxa"/>
          </w:tcPr>
          <w:p w14:paraId="7980AC7F" w14:textId="77777777" w:rsidR="00634D82" w:rsidRPr="0041557A" w:rsidRDefault="00634D82" w:rsidP="0041557A">
            <w:pPr>
              <w:tabs>
                <w:tab w:val="right" w:pos="10773"/>
              </w:tabs>
              <w:jc w:val="right"/>
            </w:pPr>
            <w:r>
              <w:t>18.</w:t>
            </w:r>
          </w:p>
        </w:tc>
        <w:tc>
          <w:tcPr>
            <w:tcW w:w="1417" w:type="dxa"/>
          </w:tcPr>
          <w:p w14:paraId="58666F82" w14:textId="77777777" w:rsidR="00634D82" w:rsidRPr="00A60BC4" w:rsidRDefault="00634D82" w:rsidP="00776644">
            <w:pPr>
              <w:tabs>
                <w:tab w:val="right" w:pos="10773"/>
              </w:tabs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MCC6.SP.2</w:t>
            </w:r>
          </w:p>
        </w:tc>
        <w:tc>
          <w:tcPr>
            <w:tcW w:w="8498" w:type="dxa"/>
          </w:tcPr>
          <w:p w14:paraId="6CD0B34D" w14:textId="77777777" w:rsidR="00634D82" w:rsidRPr="00A60BC4" w:rsidRDefault="00634D82" w:rsidP="00776644">
            <w:pPr>
              <w:spacing w:before="100" w:beforeAutospacing="1" w:after="100" w:afterAutospacing="1"/>
              <w:rPr>
                <w:rFonts w:ascii="Calibri" w:hAnsi="Calibri" w:cs="Calibri"/>
                <w:caps/>
              </w:rPr>
            </w:pPr>
            <w:r>
              <w:rPr>
                <w:rFonts w:ascii="Calibri" w:hAnsi="Calibri" w:cs="Calibri"/>
                <w:caps/>
              </w:rPr>
              <w:t>A</w:t>
            </w:r>
          </w:p>
        </w:tc>
      </w:tr>
      <w:tr w:rsidR="00634D82" w:rsidRPr="0041557A" w14:paraId="4E6D3CB5" w14:textId="77777777" w:rsidTr="00164BD7">
        <w:tc>
          <w:tcPr>
            <w:tcW w:w="1101" w:type="dxa"/>
          </w:tcPr>
          <w:p w14:paraId="28AE1AD3" w14:textId="77777777" w:rsidR="00634D82" w:rsidRPr="0041557A" w:rsidRDefault="00634D82" w:rsidP="0041557A">
            <w:pPr>
              <w:tabs>
                <w:tab w:val="right" w:pos="10773"/>
              </w:tabs>
              <w:jc w:val="right"/>
            </w:pPr>
            <w:r>
              <w:t>19.</w:t>
            </w:r>
          </w:p>
        </w:tc>
        <w:tc>
          <w:tcPr>
            <w:tcW w:w="1417" w:type="dxa"/>
          </w:tcPr>
          <w:p w14:paraId="3A47CA59" w14:textId="77777777" w:rsidR="00634D82" w:rsidRPr="00A60BC4" w:rsidRDefault="00634D82" w:rsidP="00776644">
            <w:pPr>
              <w:tabs>
                <w:tab w:val="right" w:pos="10773"/>
              </w:tabs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MCC6.SP.5</w:t>
            </w:r>
          </w:p>
        </w:tc>
        <w:tc>
          <w:tcPr>
            <w:tcW w:w="8498" w:type="dxa"/>
          </w:tcPr>
          <w:p w14:paraId="6F2A8CEC" w14:textId="77777777" w:rsidR="00634D82" w:rsidRPr="00A60BC4" w:rsidRDefault="00BB3D2A" w:rsidP="00776644">
            <w:pPr>
              <w:tabs>
                <w:tab w:val="right" w:pos="10773"/>
              </w:tabs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B</w:t>
            </w:r>
          </w:p>
        </w:tc>
      </w:tr>
      <w:tr w:rsidR="00634D82" w:rsidRPr="0041557A" w14:paraId="6AF0D522" w14:textId="77777777" w:rsidTr="0041557A">
        <w:tc>
          <w:tcPr>
            <w:tcW w:w="1101" w:type="dxa"/>
          </w:tcPr>
          <w:p w14:paraId="4FBED913" w14:textId="77777777" w:rsidR="00634D82" w:rsidRPr="0041557A" w:rsidRDefault="00634D82" w:rsidP="0041557A">
            <w:pPr>
              <w:tabs>
                <w:tab w:val="right" w:pos="10773"/>
              </w:tabs>
              <w:jc w:val="right"/>
            </w:pPr>
            <w:r>
              <w:t>20.</w:t>
            </w:r>
          </w:p>
        </w:tc>
        <w:tc>
          <w:tcPr>
            <w:tcW w:w="1417" w:type="dxa"/>
          </w:tcPr>
          <w:p w14:paraId="679A8844" w14:textId="77777777" w:rsidR="00634D82" w:rsidRPr="00A60BC4" w:rsidRDefault="00634D82" w:rsidP="00776644">
            <w:pPr>
              <w:tabs>
                <w:tab w:val="right" w:pos="10773"/>
              </w:tabs>
              <w:jc w:val="center"/>
              <w:rPr>
                <w:rFonts w:ascii="Calibri" w:hAnsi="Calibri" w:cs="Calibri"/>
              </w:rPr>
            </w:pPr>
            <w:r w:rsidRPr="00A60BC4">
              <w:rPr>
                <w:rFonts w:ascii="Calibri" w:hAnsi="Calibri" w:cs="Calibri"/>
              </w:rPr>
              <w:t>MCC6.SP.5</w:t>
            </w:r>
          </w:p>
        </w:tc>
        <w:tc>
          <w:tcPr>
            <w:tcW w:w="8498" w:type="dxa"/>
          </w:tcPr>
          <w:tbl>
            <w:tblPr>
              <w:tblpPr w:leftFromText="180" w:rightFromText="180" w:vertAnchor="text" w:horzAnchor="page" w:tblpX="751" w:tblpY="142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413"/>
              <w:gridCol w:w="1413"/>
              <w:gridCol w:w="1413"/>
            </w:tblGrid>
            <w:tr w:rsidR="00634D82" w:rsidRPr="002566DD" w14:paraId="37407666" w14:textId="77777777" w:rsidTr="00776644">
              <w:trPr>
                <w:trHeight w:val="281"/>
              </w:trPr>
              <w:tc>
                <w:tcPr>
                  <w:tcW w:w="1413" w:type="dxa"/>
                  <w:shd w:val="clear" w:color="auto" w:fill="auto"/>
                  <w:vAlign w:val="center"/>
                </w:tcPr>
                <w:p w14:paraId="2E6A74CB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14:paraId="450F4C4A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Palmer</w:t>
                  </w: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14:paraId="76EE83BA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Durham</w:t>
                  </w:r>
                </w:p>
              </w:tc>
            </w:tr>
            <w:tr w:rsidR="00634D82" w:rsidRPr="002566DD" w14:paraId="5CF35BE8" w14:textId="77777777" w:rsidTr="00776644">
              <w:trPr>
                <w:trHeight w:val="281"/>
              </w:trPr>
              <w:tc>
                <w:tcPr>
                  <w:tcW w:w="1413" w:type="dxa"/>
                  <w:shd w:val="clear" w:color="auto" w:fill="auto"/>
                  <w:vAlign w:val="center"/>
                </w:tcPr>
                <w:p w14:paraId="3F0AFC66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Mean</w:t>
                  </w: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14:paraId="2381AAA0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6</w:t>
                  </w: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14:paraId="407B803C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6</w:t>
                  </w:r>
                </w:p>
              </w:tc>
            </w:tr>
            <w:tr w:rsidR="00634D82" w:rsidRPr="002566DD" w14:paraId="72F7238B" w14:textId="77777777" w:rsidTr="00776644">
              <w:trPr>
                <w:trHeight w:val="265"/>
              </w:trPr>
              <w:tc>
                <w:tcPr>
                  <w:tcW w:w="1413" w:type="dxa"/>
                  <w:shd w:val="clear" w:color="auto" w:fill="auto"/>
                  <w:vAlign w:val="center"/>
                </w:tcPr>
                <w:p w14:paraId="7F19B283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Median</w:t>
                  </w: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14:paraId="17E246A0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6</w:t>
                  </w: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14:paraId="5EBC257D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6</w:t>
                  </w:r>
                </w:p>
              </w:tc>
            </w:tr>
            <w:tr w:rsidR="00634D82" w:rsidRPr="002566DD" w14:paraId="5573841D" w14:textId="77777777" w:rsidTr="00776644">
              <w:trPr>
                <w:trHeight w:val="281"/>
              </w:trPr>
              <w:tc>
                <w:tcPr>
                  <w:tcW w:w="1413" w:type="dxa"/>
                  <w:shd w:val="clear" w:color="auto" w:fill="auto"/>
                  <w:vAlign w:val="center"/>
                </w:tcPr>
                <w:p w14:paraId="0E1B845C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Mode</w:t>
                  </w: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14:paraId="50B17073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6</w:t>
                  </w:r>
                </w:p>
              </w:tc>
              <w:tc>
                <w:tcPr>
                  <w:tcW w:w="1413" w:type="dxa"/>
                  <w:shd w:val="clear" w:color="auto" w:fill="auto"/>
                  <w:vAlign w:val="center"/>
                </w:tcPr>
                <w:p w14:paraId="4233BA01" w14:textId="77777777" w:rsidR="00634D82" w:rsidRPr="002566DD" w:rsidRDefault="00634D82" w:rsidP="00776644">
                  <w:pPr>
                    <w:jc w:val="center"/>
                    <w:rPr>
                      <w:rFonts w:ascii="Calibri" w:hAnsi="Calibri" w:cs="Calibri"/>
                    </w:rPr>
                  </w:pPr>
                  <w:r w:rsidRPr="002566DD">
                    <w:rPr>
                      <w:rFonts w:ascii="Calibri" w:hAnsi="Calibri" w:cs="Calibri"/>
                    </w:rPr>
                    <w:t>6</w:t>
                  </w:r>
                </w:p>
              </w:tc>
            </w:tr>
          </w:tbl>
          <w:p w14:paraId="4BA03EE0" w14:textId="77777777" w:rsidR="00634D82" w:rsidRPr="002566DD" w:rsidRDefault="00634D82" w:rsidP="00776644">
            <w:pPr>
              <w:spacing w:before="100" w:beforeAutospacing="1" w:after="100" w:afterAutospacing="1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  <w:caps/>
              </w:rPr>
              <w:t>A</w:t>
            </w:r>
            <w:r w:rsidRPr="002566DD">
              <w:rPr>
                <w:rFonts w:ascii="Calibri" w:hAnsi="Calibri" w:cs="Calibri"/>
              </w:rPr>
              <w:t>.</w:t>
            </w:r>
          </w:p>
          <w:p w14:paraId="5D98F841" w14:textId="77777777" w:rsidR="00634D82" w:rsidRPr="002566DD" w:rsidRDefault="00634D82" w:rsidP="00776644">
            <w:pPr>
              <w:spacing w:before="100" w:beforeAutospacing="1" w:after="100" w:afterAutospacing="1"/>
              <w:rPr>
                <w:rFonts w:ascii="Calibri" w:hAnsi="Calibri" w:cs="Calibri"/>
              </w:rPr>
            </w:pPr>
          </w:p>
          <w:p w14:paraId="5078D07F" w14:textId="77777777" w:rsidR="00634D82" w:rsidRDefault="00634D82" w:rsidP="00776644">
            <w:pPr>
              <w:spacing w:before="100" w:beforeAutospacing="1" w:after="100" w:afterAutospacing="1"/>
              <w:rPr>
                <w:rFonts w:ascii="Calibri" w:hAnsi="Calibri" w:cs="Calibri"/>
              </w:rPr>
            </w:pPr>
          </w:p>
          <w:p w14:paraId="45E36DC8" w14:textId="77777777" w:rsidR="00634D82" w:rsidRDefault="00634D82" w:rsidP="00776644">
            <w:pPr>
              <w:spacing w:before="100" w:beforeAutospacing="1" w:after="100" w:afterAutospacing="1"/>
              <w:rPr>
                <w:rFonts w:ascii="Calibri" w:hAnsi="Calibri" w:cs="Calibri"/>
              </w:rPr>
            </w:pPr>
          </w:p>
          <w:p w14:paraId="40F75CBC" w14:textId="77777777" w:rsidR="00634D82" w:rsidRPr="002566DD" w:rsidRDefault="00634D82" w:rsidP="00776644">
            <w:pPr>
              <w:spacing w:before="100" w:beforeAutospacing="1" w:after="100" w:afterAutospacing="1"/>
              <w:rPr>
                <w:rFonts w:ascii="Calibri" w:hAnsi="Calibri" w:cs="Calibri"/>
              </w:rPr>
            </w:pPr>
          </w:p>
          <w:p w14:paraId="6CAD7249" w14:textId="77777777" w:rsidR="00634D82" w:rsidRDefault="00634D82" w:rsidP="00776644">
            <w:pPr>
              <w:spacing w:before="100" w:beforeAutospacing="1" w:after="100" w:afterAutospacing="1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The measures of center show that the typical student at each school read 6 books over the summer.</w:t>
            </w:r>
          </w:p>
          <w:p w14:paraId="55063A21" w14:textId="77777777" w:rsidR="00634D82" w:rsidRPr="002566DD" w:rsidRDefault="00634D82" w:rsidP="00634D82">
            <w:pPr>
              <w:spacing w:before="100" w:beforeAutospacing="1" w:after="100" w:afterAutospacing="1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B. MAD at Palmer is 0.6. MAD at Durham is 3.4. The MAD tells that the data is more clustered about the mean for Palmer than for Durham.</w:t>
            </w:r>
          </w:p>
        </w:tc>
      </w:tr>
    </w:tbl>
    <w:p w14:paraId="342D6EB1" w14:textId="77777777" w:rsidR="0041557A" w:rsidRPr="0041557A" w:rsidRDefault="0041557A" w:rsidP="0041557A">
      <w:pPr>
        <w:rPr>
          <w:rFonts w:ascii="Arial" w:hAnsi="Arial" w:cs="Arial"/>
          <w:color w:val="000000"/>
          <w:sz w:val="20"/>
          <w:szCs w:val="20"/>
          <w:lang w:val="en"/>
        </w:rPr>
      </w:pPr>
    </w:p>
    <w:sectPr w:rsidR="0041557A" w:rsidRPr="0041557A" w:rsidSect="00CC7BF0">
      <w:footerReference w:type="default" r:id="rId2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15AC840" w14:textId="77777777" w:rsidR="00CA5BAD" w:rsidRDefault="00CA5BAD" w:rsidP="003C3357">
      <w:pPr>
        <w:spacing w:after="0" w:line="240" w:lineRule="auto"/>
      </w:pPr>
      <w:r>
        <w:separator/>
      </w:r>
    </w:p>
  </w:endnote>
  <w:endnote w:type="continuationSeparator" w:id="0">
    <w:p w14:paraId="10D6081B" w14:textId="77777777" w:rsidR="00CA5BAD" w:rsidRDefault="00CA5BAD" w:rsidP="003C335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FAJM G+ Verdana">
    <w:altName w:val="Verdan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874608" w14:textId="77777777" w:rsidR="003C3357" w:rsidRDefault="003C3357">
    <w:pPr>
      <w:pStyle w:val="Footer"/>
    </w:pPr>
    <w:r>
      <w:rPr>
        <w:noProof/>
      </w:rPr>
      <w:drawing>
        <wp:inline distT="0" distB="0" distL="0" distR="0" wp14:anchorId="3EE4E7DC" wp14:editId="6E9FC00E">
          <wp:extent cx="876300" cy="184469"/>
          <wp:effectExtent l="19050" t="19050" r="19050" b="25400"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876300" cy="184469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ic:spPr>
              </pic:pic>
            </a:graphicData>
          </a:graphic>
        </wp:inline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A7F381A" w14:textId="77777777" w:rsidR="00CA5BAD" w:rsidRDefault="00CA5BAD" w:rsidP="003C3357">
      <w:pPr>
        <w:spacing w:after="0" w:line="240" w:lineRule="auto"/>
      </w:pPr>
      <w:r>
        <w:separator/>
      </w:r>
    </w:p>
  </w:footnote>
  <w:footnote w:type="continuationSeparator" w:id="0">
    <w:p w14:paraId="0FA812D9" w14:textId="77777777" w:rsidR="00CA5BAD" w:rsidRDefault="00CA5BAD" w:rsidP="003C335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8700DA"/>
    <w:multiLevelType w:val="hybridMultilevel"/>
    <w:tmpl w:val="A3EAD35C"/>
    <w:lvl w:ilvl="0" w:tplc="0409000F">
      <w:start w:val="1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10C32B4E"/>
    <w:multiLevelType w:val="hybridMultilevel"/>
    <w:tmpl w:val="3100576A"/>
    <w:lvl w:ilvl="0" w:tplc="FB6C122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33952836"/>
    <w:multiLevelType w:val="hybridMultilevel"/>
    <w:tmpl w:val="78828A4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52A4F66"/>
    <w:multiLevelType w:val="hybridMultilevel"/>
    <w:tmpl w:val="63701484"/>
    <w:lvl w:ilvl="0" w:tplc="FB6C122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B8E7EA8"/>
    <w:multiLevelType w:val="hybridMultilevel"/>
    <w:tmpl w:val="89060CDA"/>
    <w:lvl w:ilvl="0" w:tplc="9F3A1BE4">
      <w:start w:val="1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9278BB"/>
    <w:multiLevelType w:val="hybridMultilevel"/>
    <w:tmpl w:val="BCC447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651E0E39"/>
    <w:multiLevelType w:val="hybridMultilevel"/>
    <w:tmpl w:val="CE7AA87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69E67066"/>
    <w:multiLevelType w:val="hybridMultilevel"/>
    <w:tmpl w:val="397EE356"/>
    <w:lvl w:ilvl="0" w:tplc="9AFC2552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1"/>
  </w:num>
  <w:num w:numId="6">
    <w:abstractNumId w:val="6"/>
  </w:num>
  <w:num w:numId="7">
    <w:abstractNumId w:val="5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7BF0"/>
    <w:rsid w:val="000330EA"/>
    <w:rsid w:val="00053BE3"/>
    <w:rsid w:val="00075EBF"/>
    <w:rsid w:val="000B3DAD"/>
    <w:rsid w:val="000B59EE"/>
    <w:rsid w:val="000C4903"/>
    <w:rsid w:val="000E4003"/>
    <w:rsid w:val="001008CB"/>
    <w:rsid w:val="00164BD7"/>
    <w:rsid w:val="00171AE4"/>
    <w:rsid w:val="00184D26"/>
    <w:rsid w:val="00192A13"/>
    <w:rsid w:val="001950B5"/>
    <w:rsid w:val="001E78C0"/>
    <w:rsid w:val="001F79A9"/>
    <w:rsid w:val="00254524"/>
    <w:rsid w:val="00261005"/>
    <w:rsid w:val="00293EC3"/>
    <w:rsid w:val="0029568E"/>
    <w:rsid w:val="002A126A"/>
    <w:rsid w:val="002F01F7"/>
    <w:rsid w:val="003C3357"/>
    <w:rsid w:val="0041557A"/>
    <w:rsid w:val="00423C44"/>
    <w:rsid w:val="00451086"/>
    <w:rsid w:val="004774E5"/>
    <w:rsid w:val="00497B34"/>
    <w:rsid w:val="004A3EDD"/>
    <w:rsid w:val="004C1694"/>
    <w:rsid w:val="004C3050"/>
    <w:rsid w:val="004D4A0A"/>
    <w:rsid w:val="00516072"/>
    <w:rsid w:val="00553F8E"/>
    <w:rsid w:val="00561FF4"/>
    <w:rsid w:val="005C3A19"/>
    <w:rsid w:val="006244E0"/>
    <w:rsid w:val="00634D82"/>
    <w:rsid w:val="0066631F"/>
    <w:rsid w:val="006C1AF3"/>
    <w:rsid w:val="006D7ED2"/>
    <w:rsid w:val="00711531"/>
    <w:rsid w:val="007225BF"/>
    <w:rsid w:val="0073167A"/>
    <w:rsid w:val="0073318D"/>
    <w:rsid w:val="00751A20"/>
    <w:rsid w:val="007966A6"/>
    <w:rsid w:val="007A2323"/>
    <w:rsid w:val="007F4758"/>
    <w:rsid w:val="008146EC"/>
    <w:rsid w:val="008163FD"/>
    <w:rsid w:val="00857CDA"/>
    <w:rsid w:val="00860854"/>
    <w:rsid w:val="008C3EEE"/>
    <w:rsid w:val="008C540D"/>
    <w:rsid w:val="008D5C0D"/>
    <w:rsid w:val="008E4E67"/>
    <w:rsid w:val="0091137F"/>
    <w:rsid w:val="00935C96"/>
    <w:rsid w:val="00A01F50"/>
    <w:rsid w:val="00A5287F"/>
    <w:rsid w:val="00A536A1"/>
    <w:rsid w:val="00A7782E"/>
    <w:rsid w:val="00AA22CF"/>
    <w:rsid w:val="00AC0255"/>
    <w:rsid w:val="00AC170F"/>
    <w:rsid w:val="00B13CF6"/>
    <w:rsid w:val="00B23D4F"/>
    <w:rsid w:val="00B27A24"/>
    <w:rsid w:val="00B63B51"/>
    <w:rsid w:val="00B8447E"/>
    <w:rsid w:val="00BB20F7"/>
    <w:rsid w:val="00BB3D2A"/>
    <w:rsid w:val="00BB59BA"/>
    <w:rsid w:val="00C02545"/>
    <w:rsid w:val="00C100F1"/>
    <w:rsid w:val="00C1547C"/>
    <w:rsid w:val="00C34C8C"/>
    <w:rsid w:val="00C34E72"/>
    <w:rsid w:val="00C3702A"/>
    <w:rsid w:val="00C73F89"/>
    <w:rsid w:val="00C80E20"/>
    <w:rsid w:val="00CA11FB"/>
    <w:rsid w:val="00CA5BAD"/>
    <w:rsid w:val="00CC7BF0"/>
    <w:rsid w:val="00CE0C53"/>
    <w:rsid w:val="00CE2674"/>
    <w:rsid w:val="00D8289B"/>
    <w:rsid w:val="00D8561A"/>
    <w:rsid w:val="00D947D5"/>
    <w:rsid w:val="00DB7D13"/>
    <w:rsid w:val="00E1116D"/>
    <w:rsid w:val="00E94DDF"/>
    <w:rsid w:val="00EA2EB9"/>
    <w:rsid w:val="00EA6045"/>
    <w:rsid w:val="00EA760C"/>
    <w:rsid w:val="00EB2888"/>
    <w:rsid w:val="00EC5BBB"/>
    <w:rsid w:val="00EE77CD"/>
    <w:rsid w:val="00F22F65"/>
    <w:rsid w:val="00F72F38"/>
    <w:rsid w:val="00F91DE9"/>
    <w:rsid w:val="00FA1D58"/>
    <w:rsid w:val="00FA40D0"/>
    <w:rsid w:val="00FA7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E80D9C"/>
  <w15:docId w15:val="{02D3308E-576E-46E5-B59B-498BAB2E7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7BF0"/>
    <w:pPr>
      <w:ind w:left="720"/>
      <w:contextualSpacing/>
    </w:pPr>
  </w:style>
  <w:style w:type="table" w:styleId="TableGrid">
    <w:name w:val="Table Grid"/>
    <w:basedOn w:val="TableNormal"/>
    <w:uiPriority w:val="59"/>
    <w:rsid w:val="00293EC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C3357"/>
  </w:style>
  <w:style w:type="paragraph" w:styleId="Footer">
    <w:name w:val="footer"/>
    <w:basedOn w:val="Normal"/>
    <w:link w:val="FooterChar"/>
    <w:uiPriority w:val="99"/>
    <w:unhideWhenUsed/>
    <w:rsid w:val="003C335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C3357"/>
  </w:style>
  <w:style w:type="paragraph" w:styleId="BalloonText">
    <w:name w:val="Balloon Text"/>
    <w:basedOn w:val="Normal"/>
    <w:link w:val="BalloonTextChar"/>
    <w:uiPriority w:val="99"/>
    <w:semiHidden/>
    <w:unhideWhenUsed/>
    <w:rsid w:val="003C33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335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semiHidden/>
    <w:unhideWhenUsed/>
    <w:rsid w:val="00423C44"/>
    <w:rPr>
      <w:strike w:val="0"/>
      <w:dstrike w:val="0"/>
      <w:color w:val="0066CC"/>
      <w:u w:val="none"/>
      <w:effect w:val="none"/>
    </w:rPr>
  </w:style>
  <w:style w:type="paragraph" w:customStyle="1" w:styleId="CM20">
    <w:name w:val="CM20"/>
    <w:basedOn w:val="Normal"/>
    <w:next w:val="Normal"/>
    <w:uiPriority w:val="99"/>
    <w:rsid w:val="00553F8E"/>
    <w:pPr>
      <w:autoSpaceDE w:val="0"/>
      <w:autoSpaceDN w:val="0"/>
      <w:adjustRightInd w:val="0"/>
      <w:spacing w:after="0" w:line="240" w:lineRule="auto"/>
    </w:pPr>
    <w:rPr>
      <w:rFonts w:ascii="CFAJM G+ Verdana" w:eastAsia="Times New Roman" w:hAnsi="CFAJM G+ Verdana" w:cs="Times New Roman"/>
      <w:sz w:val="24"/>
      <w:szCs w:val="24"/>
    </w:rPr>
  </w:style>
  <w:style w:type="paragraph" w:customStyle="1" w:styleId="CM25">
    <w:name w:val="CM25"/>
    <w:basedOn w:val="Normal"/>
    <w:next w:val="Normal"/>
    <w:uiPriority w:val="99"/>
    <w:rsid w:val="00553F8E"/>
    <w:pPr>
      <w:autoSpaceDE w:val="0"/>
      <w:autoSpaceDN w:val="0"/>
      <w:adjustRightInd w:val="0"/>
      <w:spacing w:after="0" w:line="240" w:lineRule="auto"/>
    </w:pPr>
    <w:rPr>
      <w:rFonts w:ascii="CFAJM G+ Verdana" w:eastAsia="Times New Roman" w:hAnsi="CFAJM G+ Verdana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choolsnapshots.org/crc/math-common/stem-leaf-1.jpg" TargetMode="External"/><Relationship Id="rId13" Type="http://schemas.openxmlformats.org/officeDocument/2006/relationships/image" Target="media/image3.gif"/><Relationship Id="rId18" Type="http://schemas.openxmlformats.org/officeDocument/2006/relationships/image" Target="media/image6.wmf"/><Relationship Id="rId26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yperlink" Target="http://ellerbruch.nmu.edu/cs255/jnord/one.GIF" TargetMode="External"/><Relationship Id="rId17" Type="http://schemas.openxmlformats.org/officeDocument/2006/relationships/oleObject" Target="embeddings/oleObject2.bin"/><Relationship Id="rId25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gif"/><Relationship Id="rId24" Type="http://schemas.openxmlformats.org/officeDocument/2006/relationships/image" Target="media/image9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fontTable" Target="fontTable.xml"/><Relationship Id="rId10" Type="http://schemas.openxmlformats.org/officeDocument/2006/relationships/hyperlink" Target="http://ellerbruch.nmu.edu/classes/cs255w03/cs255students/nsovey/P5/cluster.gif" TargetMode="Externa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57B597-E465-4F6C-AA2D-9A9DC0EF2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981</Words>
  <Characters>5595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na Griffin</dc:creator>
  <cp:lastModifiedBy>Mia Beasley</cp:lastModifiedBy>
  <cp:revision>2</cp:revision>
  <cp:lastPrinted>2013-02-23T19:09:00Z</cp:lastPrinted>
  <dcterms:created xsi:type="dcterms:W3CDTF">2019-03-13T19:44:00Z</dcterms:created>
  <dcterms:modified xsi:type="dcterms:W3CDTF">2019-03-13T1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